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595" r:id="rId3"/>
    <p:sldId id="387" r:id="rId4"/>
    <p:sldId id="286" r:id="rId5"/>
    <p:sldId id="456" r:id="rId6"/>
    <p:sldId id="260" r:id="rId7"/>
    <p:sldId id="262" r:id="rId8"/>
    <p:sldId id="271" r:id="rId9"/>
    <p:sldId id="259" r:id="rId10"/>
    <p:sldId id="264" r:id="rId11"/>
    <p:sldId id="484" r:id="rId12"/>
    <p:sldId id="616" r:id="rId13"/>
    <p:sldId id="494" r:id="rId14"/>
    <p:sldId id="613" r:id="rId15"/>
    <p:sldId id="504" r:id="rId16"/>
    <p:sldId id="614" r:id="rId17"/>
    <p:sldId id="618" r:id="rId18"/>
    <p:sldId id="617" r:id="rId19"/>
    <p:sldId id="272" r:id="rId20"/>
    <p:sldId id="326" r:id="rId21"/>
  </p:sldIdLst>
  <p:sldSz cx="18288000" cy="10287000"/>
  <p:notesSz cx="6858000" cy="9144000"/>
  <p:embeddedFontLst>
    <p:embeddedFont>
      <p:font typeface="SimSun" pitchFamily="2" charset="-122"/>
      <p:regular r:id="rId23"/>
    </p:embeddedFont>
    <p:embeddedFont>
      <p:font typeface="Cambria Math" pitchFamily="18" charset="0"/>
      <p:regular r:id="rId24"/>
    </p:embeddedFont>
    <p:embeddedFont>
      <p:font typeface="Arial Unicode MS" pitchFamily="34" charset="-128"/>
      <p:regular r:id="rId25"/>
    </p:embeddedFon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.VnTime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xmlns="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xmlns="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xmlns="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954" autoAdjust="0"/>
  </p:normalViewPr>
  <p:slideViewPr>
    <p:cSldViewPr>
      <p:cViewPr>
        <p:scale>
          <a:sx n="46" d="100"/>
          <a:sy n="46" d="100"/>
        </p:scale>
        <p:origin x="-536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27.png"/><Relationship Id="rId18" Type="http://schemas.openxmlformats.org/officeDocument/2006/relationships/image" Target="../media/image45.png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3.w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7.jpe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18" Type="http://schemas.openxmlformats.org/officeDocument/2006/relationships/image" Target="../media/image72.png"/><Relationship Id="rId3" Type="http://schemas.openxmlformats.org/officeDocument/2006/relationships/image" Target="../media/image60.jpeg"/><Relationship Id="rId21" Type="http://schemas.openxmlformats.org/officeDocument/2006/relationships/image" Target="../media/image59.wmf"/><Relationship Id="rId7" Type="http://schemas.openxmlformats.org/officeDocument/2006/relationships/image" Target="../media/image58.wmf"/><Relationship Id="rId12" Type="http://schemas.openxmlformats.org/officeDocument/2006/relationships/image" Target="../media/image66.png"/><Relationship Id="rId17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png"/><Relationship Id="rId20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5.png"/><Relationship Id="rId5" Type="http://schemas.openxmlformats.org/officeDocument/2006/relationships/image" Target="../media/image61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19" Type="http://schemas.openxmlformats.org/officeDocument/2006/relationships/image" Target="../media/image73.png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60.jpe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6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36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7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6.png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image" Target="../media/image61.png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1.bin"/><Relationship Id="rId10" Type="http://schemas.openxmlformats.org/officeDocument/2006/relationships/hyperlink" Target="https://www.wisc-online.com/assetrepository/viewasset?id=1508" TargetMode="External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78.wmf"/><Relationship Id="rId9" Type="http://schemas.openxmlformats.org/officeDocument/2006/relationships/image" Target="../media/image60.jpeg"/><Relationship Id="rId14" Type="http://schemas.openxmlformats.org/officeDocument/2006/relationships/image" Target="../media/image81.wmf"/><Relationship Id="rId22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9.wmf"/><Relationship Id="rId3" Type="http://schemas.openxmlformats.org/officeDocument/2006/relationships/image" Target="../media/image10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8.e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0.png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8.png"/><Relationship Id="rId18" Type="http://schemas.openxmlformats.org/officeDocument/2006/relationships/oleObject" Target="../embeddings/oleObject10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92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15" Type="http://schemas.openxmlformats.org/officeDocument/2006/relationships/image" Target="../media/image24.wmf"/><Relationship Id="rId10" Type="http://schemas.openxmlformats.org/officeDocument/2006/relationships/image" Target="../media/image26.png"/><Relationship Id="rId19" Type="http://schemas.openxmlformats.org/officeDocument/2006/relationships/image" Target="../media/image26.wmf"/><Relationship Id="rId4" Type="http://schemas.openxmlformats.org/officeDocument/2006/relationships/image" Target="../media/image27.png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7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2" name="Text Box 22">
            <a:extLst>
              <a:ext uri="{FF2B5EF4-FFF2-40B4-BE49-F238E27FC236}">
                <a16:creationId xmlns:a16="http://schemas.microsoft.com/office/drawing/2014/main" xmlns="" id="{E79F30A3-6AF1-DB29-76D0-10A0A0EE3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0" y="83058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sp>
        <p:nvSpPr>
          <p:cNvPr id="20504" name="Text Box 24">
            <a:extLst>
              <a:ext uri="{FF2B5EF4-FFF2-40B4-BE49-F238E27FC236}">
                <a16:creationId xmlns:a16="http://schemas.microsoft.com/office/drawing/2014/main" xmlns="" id="{8140FE19-0D65-A043-5669-C0C6613E7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4220" y="5927843"/>
            <a:ext cx="1114049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­ương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2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505" name="Text Box 25">
            <a:extLst>
              <a:ext uri="{FF2B5EF4-FFF2-40B4-BE49-F238E27FC236}">
                <a16:creationId xmlns:a16="http://schemas.microsoft.com/office/drawing/2014/main" xmlns="" id="{E8FC2D21-2415-6FE0-C8DD-5364D77EF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44100" y="8077201"/>
            <a:ext cx="800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endParaRPr lang="en-US" altLang="en-US" sz="3600">
              <a:latin typeface=".VnTime" panose="020B7200000000000000" pitchFamily="34" charset="0"/>
            </a:endParaRPr>
          </a:p>
        </p:txBody>
      </p:sp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xmlns="" id="{B266CDB1-D274-4D2A-920C-BCE72C032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48290"/>
              </p:ext>
            </p:extLst>
          </p:nvPr>
        </p:nvGraphicFramePr>
        <p:xfrm>
          <a:off x="7821613" y="6743700"/>
          <a:ext cx="316071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14400" imgH="431640" progId="Equation.DSMT4">
                  <p:embed/>
                </p:oleObj>
              </mc:Choice>
              <mc:Fallback>
                <p:oleObj name="Equation" r:id="rId3" imgW="914400" imgH="431640" progId="Equation.DSMT4">
                  <p:embed/>
                  <p:pic>
                    <p:nvPicPr>
                      <p:cNvPr id="20506" name="Object 26">
                        <a:extLst>
                          <a:ext uri="{FF2B5EF4-FFF2-40B4-BE49-F238E27FC236}">
                            <a16:creationId xmlns:a16="http://schemas.microsoft.com/office/drawing/2014/main" xmlns="" id="{B266CDB1-D274-4D2A-920C-BCE72C032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6743700"/>
                        <a:ext cx="3160712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xmlns="" id="{67AE986F-A10F-3591-7941-B4EA1FFC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84473"/>
              </p:ext>
            </p:extLst>
          </p:nvPr>
        </p:nvGraphicFramePr>
        <p:xfrm>
          <a:off x="10896449" y="6915255"/>
          <a:ext cx="27130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20507" name="Object 27">
                        <a:extLst>
                          <a:ext uri="{FF2B5EF4-FFF2-40B4-BE49-F238E27FC236}">
                            <a16:creationId xmlns:a16="http://schemas.microsoft.com/office/drawing/2014/main" xmlns="" id="{67AE986F-A10F-3591-7941-B4EA1FFC6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449" y="6915255"/>
                        <a:ext cx="271303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9" name="Object 29">
            <a:extLst>
              <a:ext uri="{FF2B5EF4-FFF2-40B4-BE49-F238E27FC236}">
                <a16:creationId xmlns:a16="http://schemas.microsoft.com/office/drawing/2014/main" xmlns="" id="{35E2D968-35E4-7DD6-D3C2-35E881A07C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33100"/>
              </p:ext>
            </p:extLst>
          </p:nvPr>
        </p:nvGraphicFramePr>
        <p:xfrm>
          <a:off x="11075987" y="8590872"/>
          <a:ext cx="29940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20509" name="Object 29">
                        <a:extLst>
                          <a:ext uri="{FF2B5EF4-FFF2-40B4-BE49-F238E27FC236}">
                            <a16:creationId xmlns:a16="http://schemas.microsoft.com/office/drawing/2014/main" xmlns="" id="{35E2D968-35E4-7DD6-D3C2-35E881A07C23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75987" y="8590872"/>
                        <a:ext cx="2994025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>
            <a:extLst>
              <a:ext uri="{FF2B5EF4-FFF2-40B4-BE49-F238E27FC236}">
                <a16:creationId xmlns:a16="http://schemas.microsoft.com/office/drawing/2014/main" xmlns="" id="{ED2AF6A1-DCE5-3833-C88F-856CEAAAF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20502"/>
              </p:ext>
            </p:extLst>
          </p:nvPr>
        </p:nvGraphicFramePr>
        <p:xfrm>
          <a:off x="7935913" y="8343900"/>
          <a:ext cx="32035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20508" name="Object 28">
                        <a:extLst>
                          <a:ext uri="{FF2B5EF4-FFF2-40B4-BE49-F238E27FC236}">
                            <a16:creationId xmlns:a16="http://schemas.microsoft.com/office/drawing/2014/main" xmlns="" id="{ED2AF6A1-DCE5-3833-C88F-856CEAAAF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8343900"/>
                        <a:ext cx="32035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36FDBB1A-B4CD-38EA-1276-904635197150}"/>
              </a:ext>
            </a:extLst>
          </p:cNvPr>
          <p:cNvGrpSpPr/>
          <p:nvPr/>
        </p:nvGrpSpPr>
        <p:grpSpPr>
          <a:xfrm>
            <a:off x="1215632" y="3132012"/>
            <a:ext cx="6077888" cy="6414423"/>
            <a:chOff x="1215632" y="3132012"/>
            <a:chExt cx="6077888" cy="6414423"/>
          </a:xfrm>
        </p:grpSpPr>
        <p:sp>
          <p:nvSpPr>
            <p:cNvPr id="20512" name="AutoShape 32">
              <a:extLst>
                <a:ext uri="{FF2B5EF4-FFF2-40B4-BE49-F238E27FC236}">
                  <a16:creationId xmlns:a16="http://schemas.microsoft.com/office/drawing/2014/main" xmlns="" id="{B12812FF-DC07-367A-E39F-8E2C86676A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0187" y="4612611"/>
              <a:ext cx="5807619" cy="858857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just"/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’.</a:t>
              </a:r>
            </a:p>
          </p:txBody>
        </p:sp>
        <p:sp>
          <p:nvSpPr>
            <p:cNvPr id="20513" name="AutoShape 33">
              <a:extLst>
                <a:ext uri="{FF2B5EF4-FFF2-40B4-BE49-F238E27FC236}">
                  <a16:creationId xmlns:a16="http://schemas.microsoft.com/office/drawing/2014/main" xmlns="" id="{225F50CC-92AD-CD9D-5F44-C42C9591B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5632" y="6897838"/>
              <a:ext cx="5879304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4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endParaRPr lang="en-US" altLang="en-US" sz="36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497" name="AutoShape 17">
              <a:extLst>
                <a:ext uri="{FF2B5EF4-FFF2-40B4-BE49-F238E27FC236}">
                  <a16:creationId xmlns:a16="http://schemas.microsoft.com/office/drawing/2014/main" xmlns="" id="{C7104380-7EC0-7108-E065-89D6FE072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0172" y="3132012"/>
              <a:ext cx="5795963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a, b, c.</a:t>
              </a:r>
            </a:p>
          </p:txBody>
        </p:sp>
        <p:sp>
          <p:nvSpPr>
            <p:cNvPr id="20485" name="Line 5">
              <a:extLst>
                <a:ext uri="{FF2B5EF4-FFF2-40B4-BE49-F238E27FC236}">
                  <a16:creationId xmlns:a16="http://schemas.microsoft.com/office/drawing/2014/main" xmlns="" id="{90123609-CE17-2CF7-71B2-EB8A04E030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0901" y="3238500"/>
              <a:ext cx="92619" cy="6307935"/>
            </a:xfrm>
            <a:prstGeom prst="line">
              <a:avLst/>
            </a:prstGeom>
            <a:noFill/>
            <a:ln w="825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sz="2700" dirty="0"/>
            </a:p>
          </p:txBody>
        </p:sp>
        <p:sp>
          <p:nvSpPr>
            <p:cNvPr id="20524" name="AutoShape 44">
              <a:extLst>
                <a:ext uri="{FF2B5EF4-FFF2-40B4-BE49-F238E27FC236}">
                  <a16:creationId xmlns:a16="http://schemas.microsoft.com/office/drawing/2014/main" xmlns="" id="{6B2A4834-CA88-4B0D-F2D0-A85224B9C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749" y="5471468"/>
              <a:ext cx="5850481" cy="1595021"/>
            </a:xfrm>
            <a:prstGeom prst="horizontalScroll">
              <a:avLst>
                <a:gd name="adj" fmla="val 12500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altLang="en-US" sz="3600" b="1" i="1" u="sng" dirty="0" err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­ước</a:t>
              </a:r>
              <a:r>
                <a:rPr lang="en-US" altLang="en-US" sz="3600" b="1" i="1" u="sng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r>
                <a:rPr lang="en-US" altLang="en-US" sz="3600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ố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600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E7AFFD9-7BBC-E80E-24FB-28A1D9528EE7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93CAA2BF-CA4B-A6D5-6133-88A4F484D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22" y="2213520"/>
            <a:ext cx="11140497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E26E1B33-E987-F0E6-A475-AC2A361B5C88}"/>
              </a:ext>
            </a:extLst>
          </p:cNvPr>
          <p:cNvGrpSpPr/>
          <p:nvPr/>
        </p:nvGrpSpPr>
        <p:grpSpPr>
          <a:xfrm>
            <a:off x="7434673" y="2825123"/>
            <a:ext cx="9924816" cy="755322"/>
            <a:chOff x="7434673" y="2825123"/>
            <a:chExt cx="9924816" cy="755322"/>
          </a:xfrm>
        </p:grpSpPr>
        <p:sp>
          <p:nvSpPr>
            <p:cNvPr id="20484" name="Text Box 4">
              <a:extLst>
                <a:ext uri="{FF2B5EF4-FFF2-40B4-BE49-F238E27FC236}">
                  <a16:creationId xmlns:a16="http://schemas.microsoft.com/office/drawing/2014/main" xmlns="" id="{B83AA351-B012-4A6A-A6A4-BF90B0AEBA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4673" y="2841781"/>
              <a:ext cx="9829800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 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2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2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A30900DA-A439-6EBB-96A1-B5887CF807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416170"/>
                </p:ext>
              </p:extLst>
            </p:nvPr>
          </p:nvGraphicFramePr>
          <p:xfrm>
            <a:off x="13638389" y="2825123"/>
            <a:ext cx="3721100" cy="74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1028520" imgH="203040" progId="Equation.DSMT4">
                    <p:embed/>
                  </p:oleObj>
                </mc:Choice>
                <mc:Fallback>
                  <p:oleObj name="Equation" r:id="rId11" imgW="1028520" imgH="20304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xmlns="" id="{A30900DA-A439-6EBB-96A1-B5887CF807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8389" y="2825123"/>
                          <a:ext cx="3721100" cy="746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ounded Rectangle">
            <a:extLst>
              <a:ext uri="{FF2B5EF4-FFF2-40B4-BE49-F238E27FC236}">
                <a16:creationId xmlns:a16="http://schemas.microsoft.com/office/drawing/2014/main" xmlns="" id="{337D5009-9B34-8DEF-2A65-1007141A1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7">
            <a:extLst>
              <a:ext uri="{FF2B5EF4-FFF2-40B4-BE49-F238E27FC236}">
                <a16:creationId xmlns:a16="http://schemas.microsoft.com/office/drawing/2014/main" xmlns="" id="{B085AD08-DAAA-1041-FBAA-47F52281565C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8">
            <a:extLst>
              <a:ext uri="{FF2B5EF4-FFF2-40B4-BE49-F238E27FC236}">
                <a16:creationId xmlns:a16="http://schemas.microsoft.com/office/drawing/2014/main" xmlns="" id="{A2545DC6-7B8B-06B6-537B-0C61DA6D1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52">
            <a:extLst>
              <a:ext uri="{FF2B5EF4-FFF2-40B4-BE49-F238E27FC236}">
                <a16:creationId xmlns:a16="http://schemas.microsoft.com/office/drawing/2014/main" xmlns="" id="{29C6FCE6-5CCB-9847-DA93-89ACAB141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9" name="TextBox 52">
            <a:extLst>
              <a:ext uri="{FF2B5EF4-FFF2-40B4-BE49-F238E27FC236}">
                <a16:creationId xmlns:a16="http://schemas.microsoft.com/office/drawing/2014/main" xmlns="" id="{0BC5E131-62D2-2F62-C5EE-E5E7D2BD40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10" name="Picture 80">
            <a:extLst>
              <a:ext uri="{FF2B5EF4-FFF2-40B4-BE49-F238E27FC236}">
                <a16:creationId xmlns:a16="http://schemas.microsoft.com/office/drawing/2014/main" xmlns="" id="{164560FA-CA02-C593-1A78-6273BD700F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26">
            <a:extLst>
              <a:ext uri="{FF2B5EF4-FFF2-40B4-BE49-F238E27FC236}">
                <a16:creationId xmlns:a16="http://schemas.microsoft.com/office/drawing/2014/main" xmlns="" id="{DC66EAD2-C674-903A-2818-81C252A7A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79294"/>
              </p:ext>
            </p:extLst>
          </p:nvPr>
        </p:nvGraphicFramePr>
        <p:xfrm>
          <a:off x="8358188" y="3586163"/>
          <a:ext cx="40814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180800" imgH="203040" progId="Equation.DSMT4">
                  <p:embed/>
                </p:oleObj>
              </mc:Choice>
              <mc:Fallback>
                <p:oleObj name="Equation" r:id="rId14" imgW="1180800" imgH="203040" progId="Equation.DSMT4">
                  <p:embed/>
                  <p:pic>
                    <p:nvPicPr>
                      <p:cNvPr id="13" name="Object 26">
                        <a:extLst>
                          <a:ext uri="{FF2B5EF4-FFF2-40B4-BE49-F238E27FC236}">
                            <a16:creationId xmlns:a16="http://schemas.microsoft.com/office/drawing/2014/main" xmlns="" id="{DC66EAD2-C674-903A-2818-81C252A7A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3586163"/>
                        <a:ext cx="408146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>
            <a:extLst>
              <a:ext uri="{FF2B5EF4-FFF2-40B4-BE49-F238E27FC236}">
                <a16:creationId xmlns:a16="http://schemas.microsoft.com/office/drawing/2014/main" xmlns="" id="{39061D70-DF3D-2A08-AFAE-10092EA33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02518"/>
              </p:ext>
            </p:extLst>
          </p:nvPr>
        </p:nvGraphicFramePr>
        <p:xfrm>
          <a:off x="8358188" y="4293540"/>
          <a:ext cx="4918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422360" imgH="520560" progId="Equation.DSMT4">
                  <p:embed/>
                </p:oleObj>
              </mc:Choice>
              <mc:Fallback>
                <p:oleObj name="Equation" r:id="rId16" imgW="1422360" imgH="520560" progId="Equation.DSMT4">
                  <p:embed/>
                  <p:pic>
                    <p:nvPicPr>
                      <p:cNvPr id="14" name="Object 26">
                        <a:extLst>
                          <a:ext uri="{FF2B5EF4-FFF2-40B4-BE49-F238E27FC236}">
                            <a16:creationId xmlns:a16="http://schemas.microsoft.com/office/drawing/2014/main" xmlns="" id="{39061D70-DF3D-2A08-AFAE-10092EA33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188" y="4293540"/>
                        <a:ext cx="4918075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5">
            <a:extLst>
              <a:ext uri="{FF2B5EF4-FFF2-40B4-BE49-F238E27FC236}">
                <a16:creationId xmlns:a16="http://schemas.microsoft.com/office/drawing/2014/main" xmlns="" id="{4753400C-C3EF-DBA9-296A-A9ECABC8C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12" grpId="0" animBg="1"/>
      <p:bldP spid="20513" grpId="0" animBg="1"/>
      <p:bldP spid="205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230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901" y="995364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8963FB68-EB55-E194-462D-D15B0B8DEF7D}"/>
              </a:ext>
            </a:extLst>
          </p:cNvPr>
          <p:cNvSpPr txBox="1"/>
          <p:nvPr/>
        </p:nvSpPr>
        <p:spPr>
          <a:xfrm>
            <a:off x="5674519" y="1675494"/>
            <a:ext cx="8027190" cy="861774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</a:t>
            </a:r>
            <a:endParaRPr lang="en-US" sz="5000" b="1" dirty="0">
              <a:solidFill>
                <a:srgbClr val="00206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2685F65D-3420-810B-ECEE-BF4474D05D43}"/>
              </a:ext>
            </a:extLst>
          </p:cNvPr>
          <p:cNvSpPr txBox="1"/>
          <p:nvPr/>
        </p:nvSpPr>
        <p:spPr>
          <a:xfrm>
            <a:off x="114296" y="2913578"/>
            <a:ext cx="18288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5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0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14F35993-A6F2-FB2C-2D8D-0A5C0CE8E345}"/>
              </a:ext>
            </a:extLst>
          </p:cNvPr>
          <p:cNvSpPr txBox="1"/>
          <p:nvPr/>
        </p:nvSpPr>
        <p:spPr>
          <a:xfrm>
            <a:off x="1257302" y="41893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1,5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xmlns="" id="{4812CF78-9EA7-6D07-9045-A389EE58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399093"/>
              </p:ext>
            </p:extLst>
          </p:nvPr>
        </p:nvGraphicFramePr>
        <p:xfrm>
          <a:off x="925513" y="5484813"/>
          <a:ext cx="417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xmlns="" id="{4812CF78-9EA7-6D07-9045-A389EE58E8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5484813"/>
                        <a:ext cx="41783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8D15DC46-F658-A009-E260-C0EEB50CD9E3}"/>
              </a:ext>
            </a:extLst>
          </p:cNvPr>
          <p:cNvSpPr txBox="1"/>
          <p:nvPr/>
        </p:nvSpPr>
        <p:spPr>
          <a:xfrm>
            <a:off x="1371602" y="6972301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2,6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xmlns="" id="{18C80C20-A211-8374-D978-59CA93991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28136"/>
              </p:ext>
            </p:extLst>
          </p:nvPr>
        </p:nvGraphicFramePr>
        <p:xfrm>
          <a:off x="1470025" y="8551863"/>
          <a:ext cx="42052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xmlns="" id="{18C80C20-A211-8374-D978-59CA939911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0025" y="8551863"/>
                        <a:ext cx="42052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2290A139-342E-E00F-CFEE-E0D5E317F3ED}"/>
              </a:ext>
            </a:extLst>
          </p:cNvPr>
          <p:cNvSpPr txBox="1"/>
          <p:nvPr/>
        </p:nvSpPr>
        <p:spPr>
          <a:xfrm>
            <a:off x="11018042" y="4036993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3,7 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328B23ED-B482-DF29-672D-D52B561163E5}"/>
              </a:ext>
            </a:extLst>
          </p:cNvPr>
          <p:cNvSpPr txBox="1"/>
          <p:nvPr/>
        </p:nvSpPr>
        <p:spPr>
          <a:xfrm>
            <a:off x="10820400" y="7331867"/>
            <a:ext cx="3145632" cy="8617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5000" b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 4,8 </a:t>
            </a:r>
            <a:endParaRPr lang="en-US" sz="500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9" name="Picture 13">
            <a:extLst>
              <a:ext uri="{FF2B5EF4-FFF2-40B4-BE49-F238E27FC236}">
                <a16:creationId xmlns:a16="http://schemas.microsoft.com/office/drawing/2014/main" xmlns="" id="{02711DCF-273E-0F3D-0576-08D9085FD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05727" y="582852"/>
            <a:ext cx="2330728" cy="2330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3704C2DE-663E-9A2F-5255-EB390AFE7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05487"/>
              </p:ext>
            </p:extLst>
          </p:nvPr>
        </p:nvGraphicFramePr>
        <p:xfrm>
          <a:off x="10288588" y="5226050"/>
          <a:ext cx="43418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3704C2DE-663E-9A2F-5255-EB390AFE79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88588" y="5226050"/>
                        <a:ext cx="434181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B5305FE-A039-449D-A880-792A63143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49485"/>
              </p:ext>
            </p:extLst>
          </p:nvPr>
        </p:nvGraphicFramePr>
        <p:xfrm>
          <a:off x="10307638" y="8637588"/>
          <a:ext cx="4302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307880" imgH="241200" progId="Equation.DSMT4">
                  <p:embed/>
                </p:oleObj>
              </mc:Choice>
              <mc:Fallback>
                <p:oleObj name="Equation" r:id="rId10" imgW="130788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B5305FE-A039-449D-A880-792A63143E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7638" y="8637588"/>
                        <a:ext cx="43021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67299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9" grpId="0"/>
      <p:bldP spid="50" grpId="0" animBg="1"/>
      <p:bldP spid="52" grpId="0" animBg="1"/>
      <p:bldP spid="54" grpId="0" animBg="1"/>
      <p:bldP spid="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676400" y="1562100"/>
            <a:ext cx="64389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8686800" y="3872998"/>
            <a:ext cx="89916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90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50" y="5352174"/>
            <a:ext cx="4640440" cy="4469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xmlns="" id="{D2ED9B28-37A6-0D23-2101-C191F682CFE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18691" y="4496032"/>
            <a:ext cx="1424091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xmlns="" id="{4274CF07-AAE5-C6B5-A3F7-103EE73B7E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483B2320-DDF7-018F-FB88-4317F13FC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369330"/>
            <a:ext cx="36939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600"/>
          </a:p>
        </p:txBody>
      </p:sp>
      <p:sp>
        <p:nvSpPr>
          <p:cNvPr id="24" name="Speech Bubble: Rectangle with Corners Rounded 23">
            <a:extLst>
              <a:ext uri="{FF2B5EF4-FFF2-40B4-BE49-F238E27FC236}">
                <a16:creationId xmlns:a16="http://schemas.microsoft.com/office/drawing/2014/main" xmlns="" id="{1D3AEFDA-D6E6-540F-E79B-2B5D5A718FDA}"/>
              </a:ext>
            </a:extLst>
          </p:cNvPr>
          <p:cNvSpPr/>
          <p:nvPr/>
        </p:nvSpPr>
        <p:spPr>
          <a:xfrm>
            <a:off x="-1859" y="3939702"/>
            <a:ext cx="9645415" cy="2786281"/>
          </a:xfrm>
          <a:prstGeom prst="wedgeRoundRectCallout">
            <a:avLst>
              <a:gd name="adj1" fmla="val 6585"/>
              <a:gd name="adj2" fmla="val 49206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5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5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oogle Shape;314;p9">
            <a:extLst>
              <a:ext uri="{FF2B5EF4-FFF2-40B4-BE49-F238E27FC236}">
                <a16:creationId xmlns:a16="http://schemas.microsoft.com/office/drawing/2014/main" xmlns="" id="{908660A6-B191-8E1C-B0C2-3EDC09371701}"/>
              </a:ext>
            </a:extLst>
          </p:cNvPr>
          <p:cNvGrpSpPr/>
          <p:nvPr/>
        </p:nvGrpSpPr>
        <p:grpSpPr>
          <a:xfrm>
            <a:off x="0" y="6515804"/>
            <a:ext cx="3350907" cy="3771196"/>
            <a:chOff x="149695" y="2641197"/>
            <a:chExt cx="3333863" cy="4251149"/>
          </a:xfrm>
        </p:grpSpPr>
        <p:grpSp>
          <p:nvGrpSpPr>
            <p:cNvPr id="25" name="Google Shape;315;p9">
              <a:extLst>
                <a:ext uri="{FF2B5EF4-FFF2-40B4-BE49-F238E27FC236}">
                  <a16:creationId xmlns:a16="http://schemas.microsoft.com/office/drawing/2014/main" xmlns="" id="{2AE19095-30A7-85ED-2A17-8A9F99CB0D9B}"/>
                </a:ext>
              </a:extLst>
            </p:cNvPr>
            <p:cNvGrpSpPr/>
            <p:nvPr/>
          </p:nvGrpSpPr>
          <p:grpSpPr>
            <a:xfrm>
              <a:off x="149695" y="2641197"/>
              <a:ext cx="3333863" cy="3476886"/>
              <a:chOff x="946108" y="933106"/>
              <a:chExt cx="3333863" cy="3476886"/>
            </a:xfrm>
          </p:grpSpPr>
          <p:sp>
            <p:nvSpPr>
              <p:cNvPr id="56" name="Google Shape;316;p9">
                <a:extLst>
                  <a:ext uri="{FF2B5EF4-FFF2-40B4-BE49-F238E27FC236}">
                    <a16:creationId xmlns:a16="http://schemas.microsoft.com/office/drawing/2014/main" xmlns="" id="{6C1A1085-2DD7-1FDE-7753-7E840A2CAE74}"/>
                  </a:ext>
                </a:extLst>
              </p:cNvPr>
              <p:cNvSpPr/>
              <p:nvPr/>
            </p:nvSpPr>
            <p:spPr>
              <a:xfrm flipH="1">
                <a:off x="2119947" y="3815398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317;p9">
                <a:extLst>
                  <a:ext uri="{FF2B5EF4-FFF2-40B4-BE49-F238E27FC236}">
                    <a16:creationId xmlns:a16="http://schemas.microsoft.com/office/drawing/2014/main" xmlns="" id="{93B783C1-BC66-8AFD-625C-E8844D9BC9AE}"/>
                  </a:ext>
                </a:extLst>
              </p:cNvPr>
              <p:cNvSpPr/>
              <p:nvPr/>
            </p:nvSpPr>
            <p:spPr>
              <a:xfrm flipH="1">
                <a:off x="1711915" y="3811647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318;p9">
                <a:extLst>
                  <a:ext uri="{FF2B5EF4-FFF2-40B4-BE49-F238E27FC236}">
                    <a16:creationId xmlns:a16="http://schemas.microsoft.com/office/drawing/2014/main" xmlns="" id="{6E3B9594-9F69-D842-6B55-28033496FCC3}"/>
                  </a:ext>
                </a:extLst>
              </p:cNvPr>
              <p:cNvSpPr/>
              <p:nvPr/>
            </p:nvSpPr>
            <p:spPr>
              <a:xfrm flipH="1">
                <a:off x="2990546" y="3801083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319;p9">
                <a:extLst>
                  <a:ext uri="{FF2B5EF4-FFF2-40B4-BE49-F238E27FC236}">
                    <a16:creationId xmlns:a16="http://schemas.microsoft.com/office/drawing/2014/main" xmlns="" id="{28B8E7C9-F693-D9BC-E52E-E11A51A769CC}"/>
                  </a:ext>
                </a:extLst>
              </p:cNvPr>
              <p:cNvSpPr/>
              <p:nvPr/>
            </p:nvSpPr>
            <p:spPr>
              <a:xfrm flipH="1">
                <a:off x="2582514" y="3797332"/>
                <a:ext cx="594595" cy="594594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60" name="Google Shape;320;p9">
                <a:extLst>
                  <a:ext uri="{FF2B5EF4-FFF2-40B4-BE49-F238E27FC236}">
                    <a16:creationId xmlns:a16="http://schemas.microsoft.com/office/drawing/2014/main" xmlns="" id="{8B59C37F-4ABD-B917-000C-2108554FDDDC}"/>
                  </a:ext>
                </a:extLst>
              </p:cNvPr>
              <p:cNvGrpSpPr/>
              <p:nvPr/>
            </p:nvGrpSpPr>
            <p:grpSpPr>
              <a:xfrm>
                <a:off x="946108" y="933106"/>
                <a:ext cx="3333863" cy="3224836"/>
                <a:chOff x="946108" y="933106"/>
                <a:chExt cx="3333863" cy="3224836"/>
              </a:xfrm>
            </p:grpSpPr>
            <p:sp>
              <p:nvSpPr>
                <p:cNvPr id="61" name="Google Shape;321;p9">
                  <a:extLst>
                    <a:ext uri="{FF2B5EF4-FFF2-40B4-BE49-F238E27FC236}">
                      <a16:creationId xmlns:a16="http://schemas.microsoft.com/office/drawing/2014/main" xmlns="" id="{80C44CD5-7B34-CE8F-1688-52FD099BBF36}"/>
                    </a:ext>
                  </a:extLst>
                </p:cNvPr>
                <p:cNvSpPr/>
                <p:nvPr/>
              </p:nvSpPr>
              <p:spPr>
                <a:xfrm flipH="1">
                  <a:off x="3410778" y="212130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2" name="Google Shape;322;p9">
                  <a:extLst>
                    <a:ext uri="{FF2B5EF4-FFF2-40B4-BE49-F238E27FC236}">
                      <a16:creationId xmlns:a16="http://schemas.microsoft.com/office/drawing/2014/main" xmlns="" id="{AE443C39-140E-A983-B450-448E3D6EE2E6}"/>
                    </a:ext>
                  </a:extLst>
                </p:cNvPr>
                <p:cNvSpPr/>
                <p:nvPr/>
              </p:nvSpPr>
              <p:spPr>
                <a:xfrm flipH="1">
                  <a:off x="3278982" y="3162925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3" name="Google Shape;323;p9">
                  <a:extLst>
                    <a:ext uri="{FF2B5EF4-FFF2-40B4-BE49-F238E27FC236}">
                      <a16:creationId xmlns:a16="http://schemas.microsoft.com/office/drawing/2014/main" xmlns="" id="{AD1FD6AD-9A39-A380-3A7D-BDF4B1221E8D}"/>
                    </a:ext>
                  </a:extLst>
                </p:cNvPr>
                <p:cNvSpPr/>
                <p:nvPr/>
              </p:nvSpPr>
              <p:spPr>
                <a:xfrm flipH="1">
                  <a:off x="3350804" y="345272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4" name="Google Shape;324;p9">
                  <a:extLst>
                    <a:ext uri="{FF2B5EF4-FFF2-40B4-BE49-F238E27FC236}">
                      <a16:creationId xmlns:a16="http://schemas.microsoft.com/office/drawing/2014/main" xmlns="" id="{6ABF13BF-C2AF-FC62-73EB-27ED6DFDFE86}"/>
                    </a:ext>
                  </a:extLst>
                </p:cNvPr>
                <p:cNvSpPr/>
                <p:nvPr/>
              </p:nvSpPr>
              <p:spPr>
                <a:xfrm flipH="1">
                  <a:off x="2838679" y="353587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5" name="Google Shape;325;p9">
                  <a:extLst>
                    <a:ext uri="{FF2B5EF4-FFF2-40B4-BE49-F238E27FC236}">
                      <a16:creationId xmlns:a16="http://schemas.microsoft.com/office/drawing/2014/main" xmlns="" id="{B4239EF5-5EF5-3F03-F8FB-C54C5674415A}"/>
                    </a:ext>
                  </a:extLst>
                </p:cNvPr>
                <p:cNvSpPr/>
                <p:nvPr/>
              </p:nvSpPr>
              <p:spPr>
                <a:xfrm flipH="1">
                  <a:off x="3299194" y="279142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6" name="Google Shape;326;p9">
                  <a:extLst>
                    <a:ext uri="{FF2B5EF4-FFF2-40B4-BE49-F238E27FC236}">
                      <a16:creationId xmlns:a16="http://schemas.microsoft.com/office/drawing/2014/main" xmlns="" id="{8712F36F-0309-D66A-7905-B61FBF971CC2}"/>
                    </a:ext>
                  </a:extLst>
                </p:cNvPr>
                <p:cNvSpPr/>
                <p:nvPr/>
              </p:nvSpPr>
              <p:spPr>
                <a:xfrm flipH="1">
                  <a:off x="3287903" y="23319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7" name="Google Shape;327;p9">
                  <a:extLst>
                    <a:ext uri="{FF2B5EF4-FFF2-40B4-BE49-F238E27FC236}">
                      <a16:creationId xmlns:a16="http://schemas.microsoft.com/office/drawing/2014/main" xmlns="" id="{A3BCDDD8-B46A-0D0F-16FF-4B02AC22A80F}"/>
                    </a:ext>
                  </a:extLst>
                </p:cNvPr>
                <p:cNvSpPr/>
                <p:nvPr/>
              </p:nvSpPr>
              <p:spPr>
                <a:xfrm>
                  <a:off x="1792805" y="356334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8" name="Google Shape;328;p9">
                  <a:extLst>
                    <a:ext uri="{FF2B5EF4-FFF2-40B4-BE49-F238E27FC236}">
                      <a16:creationId xmlns:a16="http://schemas.microsoft.com/office/drawing/2014/main" xmlns="" id="{BEC0B273-DBC9-1706-0506-EEA5F9A7EE03}"/>
                    </a:ext>
                  </a:extLst>
                </p:cNvPr>
                <p:cNvSpPr/>
                <p:nvPr/>
              </p:nvSpPr>
              <p:spPr>
                <a:xfrm>
                  <a:off x="1435101" y="32881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69" name="Google Shape;329;p9">
                  <a:extLst>
                    <a:ext uri="{FF2B5EF4-FFF2-40B4-BE49-F238E27FC236}">
                      <a16:creationId xmlns:a16="http://schemas.microsoft.com/office/drawing/2014/main" xmlns="" id="{E4CA5719-CB8F-CE20-F9FC-B0E5AE62024B}"/>
                    </a:ext>
                  </a:extLst>
                </p:cNvPr>
                <p:cNvSpPr/>
                <p:nvPr/>
              </p:nvSpPr>
              <p:spPr>
                <a:xfrm>
                  <a:off x="1332290" y="281889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0" name="Google Shape;330;p9">
                  <a:extLst>
                    <a:ext uri="{FF2B5EF4-FFF2-40B4-BE49-F238E27FC236}">
                      <a16:creationId xmlns:a16="http://schemas.microsoft.com/office/drawing/2014/main" xmlns="" id="{6A94EDF1-B905-A725-80C1-B9F0476A9348}"/>
                    </a:ext>
                  </a:extLst>
                </p:cNvPr>
                <p:cNvSpPr/>
                <p:nvPr/>
              </p:nvSpPr>
              <p:spPr>
                <a:xfrm>
                  <a:off x="1343581" y="235941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1" name="Google Shape;331;p9">
                  <a:extLst>
                    <a:ext uri="{FF2B5EF4-FFF2-40B4-BE49-F238E27FC236}">
                      <a16:creationId xmlns:a16="http://schemas.microsoft.com/office/drawing/2014/main" xmlns="" id="{0639429A-0550-978F-9157-14A62EC95CD8}"/>
                    </a:ext>
                  </a:extLst>
                </p:cNvPr>
                <p:cNvSpPr/>
                <p:nvPr/>
              </p:nvSpPr>
              <p:spPr>
                <a:xfrm>
                  <a:off x="1289305" y="19259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2" name="Google Shape;332;p9">
                  <a:extLst>
                    <a:ext uri="{FF2B5EF4-FFF2-40B4-BE49-F238E27FC236}">
                      <a16:creationId xmlns:a16="http://schemas.microsoft.com/office/drawing/2014/main" xmlns="" id="{4E93232B-EDF5-0255-1366-8F3E4EA49AEC}"/>
                    </a:ext>
                  </a:extLst>
                </p:cNvPr>
                <p:cNvSpPr/>
                <p:nvPr/>
              </p:nvSpPr>
              <p:spPr>
                <a:xfrm>
                  <a:off x="1280680" y="3480190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3" name="Google Shape;333;p9">
                  <a:extLst>
                    <a:ext uri="{FF2B5EF4-FFF2-40B4-BE49-F238E27FC236}">
                      <a16:creationId xmlns:a16="http://schemas.microsoft.com/office/drawing/2014/main" xmlns="" id="{38B8394B-34E3-D210-2696-9404D8B4C5B5}"/>
                    </a:ext>
                  </a:extLst>
                </p:cNvPr>
                <p:cNvSpPr/>
                <p:nvPr/>
              </p:nvSpPr>
              <p:spPr>
                <a:xfrm>
                  <a:off x="1831323" y="96057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4" name="Google Shape;334;p9">
                  <a:extLst>
                    <a:ext uri="{FF2B5EF4-FFF2-40B4-BE49-F238E27FC236}">
                      <a16:creationId xmlns:a16="http://schemas.microsoft.com/office/drawing/2014/main" xmlns="" id="{2A42CFDF-F7B1-554B-F4D2-9D0D775D3567}"/>
                    </a:ext>
                  </a:extLst>
                </p:cNvPr>
                <p:cNvSpPr/>
                <p:nvPr/>
              </p:nvSpPr>
              <p:spPr>
                <a:xfrm>
                  <a:off x="1034422" y="299085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5" name="Google Shape;335;p9">
                  <a:extLst>
                    <a:ext uri="{FF2B5EF4-FFF2-40B4-BE49-F238E27FC236}">
                      <a16:creationId xmlns:a16="http://schemas.microsoft.com/office/drawing/2014/main" xmlns="" id="{9D8E900C-5F98-121F-A72B-9462C98CEBAB}"/>
                    </a:ext>
                  </a:extLst>
                </p:cNvPr>
                <p:cNvSpPr/>
                <p:nvPr/>
              </p:nvSpPr>
              <p:spPr>
                <a:xfrm>
                  <a:off x="231030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6" name="Google Shape;336;p9">
                  <a:extLst>
                    <a:ext uri="{FF2B5EF4-FFF2-40B4-BE49-F238E27FC236}">
                      <a16:creationId xmlns:a16="http://schemas.microsoft.com/office/drawing/2014/main" xmlns="" id="{81E0EAE1-8001-3027-D1E8-9CE90DBD355B}"/>
                    </a:ext>
                  </a:extLst>
                </p:cNvPr>
                <p:cNvSpPr/>
                <p:nvPr/>
              </p:nvSpPr>
              <p:spPr>
                <a:xfrm>
                  <a:off x="946108" y="247941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7" name="Google Shape;337;p9">
                  <a:extLst>
                    <a:ext uri="{FF2B5EF4-FFF2-40B4-BE49-F238E27FC236}">
                      <a16:creationId xmlns:a16="http://schemas.microsoft.com/office/drawing/2014/main" xmlns="" id="{A1FE2FA4-F848-5A42-9D6A-A51AFE23C83A}"/>
                    </a:ext>
                  </a:extLst>
                </p:cNvPr>
                <p:cNvSpPr/>
                <p:nvPr/>
              </p:nvSpPr>
              <p:spPr>
                <a:xfrm>
                  <a:off x="1435102" y="114555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8" name="Google Shape;338;p9">
                  <a:extLst>
                    <a:ext uri="{FF2B5EF4-FFF2-40B4-BE49-F238E27FC236}">
                      <a16:creationId xmlns:a16="http://schemas.microsoft.com/office/drawing/2014/main" xmlns="" id="{81C42808-CBC2-C6D2-C2D6-C42D3BBA3582}"/>
                    </a:ext>
                  </a:extLst>
                </p:cNvPr>
                <p:cNvSpPr/>
                <p:nvPr/>
              </p:nvSpPr>
              <p:spPr>
                <a:xfrm>
                  <a:off x="1119888" y="147382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9" name="Google Shape;339;p9">
                  <a:extLst>
                    <a:ext uri="{FF2B5EF4-FFF2-40B4-BE49-F238E27FC236}">
                      <a16:creationId xmlns:a16="http://schemas.microsoft.com/office/drawing/2014/main" xmlns="" id="{9568A804-BB7F-4669-C5EF-B8317D996EB2}"/>
                    </a:ext>
                  </a:extLst>
                </p:cNvPr>
                <p:cNvSpPr/>
                <p:nvPr/>
              </p:nvSpPr>
              <p:spPr>
                <a:xfrm>
                  <a:off x="969929" y="200635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0" name="Google Shape;340;p9">
                  <a:extLst>
                    <a:ext uri="{FF2B5EF4-FFF2-40B4-BE49-F238E27FC236}">
                      <a16:creationId xmlns:a16="http://schemas.microsoft.com/office/drawing/2014/main" xmlns="" id="{BA85926E-021A-EE3D-775A-1F4FAB73BFF4}"/>
                    </a:ext>
                  </a:extLst>
                </p:cNvPr>
                <p:cNvSpPr/>
                <p:nvPr/>
              </p:nvSpPr>
              <p:spPr>
                <a:xfrm flipH="1">
                  <a:off x="2800161" y="933106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1" name="Google Shape;341;p9">
                  <a:extLst>
                    <a:ext uri="{FF2B5EF4-FFF2-40B4-BE49-F238E27FC236}">
                      <a16:creationId xmlns:a16="http://schemas.microsoft.com/office/drawing/2014/main" xmlns="" id="{D331EC8E-D7B4-C1A7-145B-491BD5D810AE}"/>
                    </a:ext>
                  </a:extLst>
                </p:cNvPr>
                <p:cNvSpPr/>
                <p:nvPr/>
              </p:nvSpPr>
              <p:spPr>
                <a:xfrm flipH="1">
                  <a:off x="3597062" y="2963384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2" name="Google Shape;342;p9">
                  <a:extLst>
                    <a:ext uri="{FF2B5EF4-FFF2-40B4-BE49-F238E27FC236}">
                      <a16:creationId xmlns:a16="http://schemas.microsoft.com/office/drawing/2014/main" xmlns="" id="{7B44C12B-B564-9001-FDB2-87D8E32C16F5}"/>
                    </a:ext>
                  </a:extLst>
                </p:cNvPr>
                <p:cNvSpPr/>
                <p:nvPr/>
              </p:nvSpPr>
              <p:spPr>
                <a:xfrm flipH="1">
                  <a:off x="3685376" y="245194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3" name="Google Shape;343;p9">
                  <a:extLst>
                    <a:ext uri="{FF2B5EF4-FFF2-40B4-BE49-F238E27FC236}">
                      <a16:creationId xmlns:a16="http://schemas.microsoft.com/office/drawing/2014/main" xmlns="" id="{0BCD5A9F-EDBE-CFDA-B134-7BC9FF753DB7}"/>
                    </a:ext>
                  </a:extLst>
                </p:cNvPr>
                <p:cNvSpPr/>
                <p:nvPr/>
              </p:nvSpPr>
              <p:spPr>
                <a:xfrm flipH="1">
                  <a:off x="3196382" y="1118089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4" name="Google Shape;344;p9">
                  <a:extLst>
                    <a:ext uri="{FF2B5EF4-FFF2-40B4-BE49-F238E27FC236}">
                      <a16:creationId xmlns:a16="http://schemas.microsoft.com/office/drawing/2014/main" xmlns="" id="{125B9556-0F17-5F54-93D7-3751EAB1AD9F}"/>
                    </a:ext>
                  </a:extLst>
                </p:cNvPr>
                <p:cNvSpPr/>
                <p:nvPr/>
              </p:nvSpPr>
              <p:spPr>
                <a:xfrm flipH="1">
                  <a:off x="3511596" y="144635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5" name="Google Shape;345;p9">
                  <a:extLst>
                    <a:ext uri="{FF2B5EF4-FFF2-40B4-BE49-F238E27FC236}">
                      <a16:creationId xmlns:a16="http://schemas.microsoft.com/office/drawing/2014/main" xmlns="" id="{1D842183-4B78-D51C-084E-22DCDAD7A445}"/>
                    </a:ext>
                  </a:extLst>
                </p:cNvPr>
                <p:cNvSpPr/>
                <p:nvPr/>
              </p:nvSpPr>
              <p:spPr>
                <a:xfrm flipH="1">
                  <a:off x="3661555" y="1978881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  <p:sp>
          <p:nvSpPr>
            <p:cNvPr id="27" name="Google Shape;346;p9">
              <a:extLst>
                <a:ext uri="{FF2B5EF4-FFF2-40B4-BE49-F238E27FC236}">
                  <a16:creationId xmlns:a16="http://schemas.microsoft.com/office/drawing/2014/main" xmlns="" id="{EF877849-E83D-1BF6-B2B8-510124943D36}"/>
                </a:ext>
              </a:extLst>
            </p:cNvPr>
            <p:cNvSpPr/>
            <p:nvPr/>
          </p:nvSpPr>
          <p:spPr>
            <a:xfrm>
              <a:off x="996392" y="5819174"/>
              <a:ext cx="1637487" cy="1073172"/>
            </a:xfrm>
            <a:prstGeom prst="round2SameRect">
              <a:avLst>
                <a:gd name="adj1" fmla="val 50000"/>
                <a:gd name="adj2" fmla="val 0"/>
              </a:avLst>
            </a:prstGeom>
            <a:solidFill>
              <a:srgbClr val="D8738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8" name="Google Shape;347;p9">
              <a:extLst>
                <a:ext uri="{FF2B5EF4-FFF2-40B4-BE49-F238E27FC236}">
                  <a16:creationId xmlns:a16="http://schemas.microsoft.com/office/drawing/2014/main" xmlns="" id="{A9BFADDF-70AB-CFA3-D948-1E28D9C38396}"/>
                </a:ext>
              </a:extLst>
            </p:cNvPr>
            <p:cNvSpPr/>
            <p:nvPr/>
          </p:nvSpPr>
          <p:spPr>
            <a:xfrm>
              <a:off x="1851584" y="5798969"/>
              <a:ext cx="794689" cy="1090234"/>
            </a:xfrm>
            <a:custGeom>
              <a:avLst/>
              <a:gdLst/>
              <a:ahLst/>
              <a:cxnLst/>
              <a:rect l="l" t="t" r="r" b="b"/>
              <a:pathLst>
                <a:path w="681220" h="1073172" extrusionOk="0">
                  <a:moveTo>
                    <a:pt x="0" y="0"/>
                  </a:moveTo>
                  <a:lnTo>
                    <a:pt x="144634" y="0"/>
                  </a:lnTo>
                  <a:cubicBezTo>
                    <a:pt x="440982" y="0"/>
                    <a:pt x="681220" y="240238"/>
                    <a:pt x="681220" y="536586"/>
                  </a:cubicBezTo>
                  <a:lnTo>
                    <a:pt x="681220" y="1073172"/>
                  </a:lnTo>
                  <a:lnTo>
                    <a:pt x="0" y="1073172"/>
                  </a:lnTo>
                  <a:close/>
                </a:path>
              </a:pathLst>
            </a:custGeom>
            <a:solidFill>
              <a:srgbClr val="CA4255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oogle Shape;348;p9">
              <a:extLst>
                <a:ext uri="{FF2B5EF4-FFF2-40B4-BE49-F238E27FC236}">
                  <a16:creationId xmlns:a16="http://schemas.microsoft.com/office/drawing/2014/main" xmlns="" id="{B7B989FE-495B-AA6A-363C-FA38B438DAE3}"/>
                </a:ext>
              </a:extLst>
            </p:cNvPr>
            <p:cNvGrpSpPr/>
            <p:nvPr/>
          </p:nvGrpSpPr>
          <p:grpSpPr>
            <a:xfrm>
              <a:off x="954609" y="3173097"/>
              <a:ext cx="1787713" cy="2517058"/>
              <a:chOff x="1819846" y="1465006"/>
              <a:chExt cx="1787713" cy="2517058"/>
            </a:xfrm>
          </p:grpSpPr>
          <p:sp>
            <p:nvSpPr>
              <p:cNvPr id="54" name="Google Shape;349;p9">
                <a:extLst>
                  <a:ext uri="{FF2B5EF4-FFF2-40B4-BE49-F238E27FC236}">
                    <a16:creationId xmlns:a16="http://schemas.microsoft.com/office/drawing/2014/main" xmlns="" id="{1ECC65A7-D837-DECF-A500-089A73B3298A}"/>
                  </a:ext>
                </a:extLst>
              </p:cNvPr>
              <p:cNvSpPr/>
              <p:nvPr/>
            </p:nvSpPr>
            <p:spPr>
              <a:xfrm>
                <a:off x="1819846" y="1465007"/>
                <a:ext cx="1787713" cy="2517057"/>
              </a:xfrm>
              <a:prstGeom prst="roundRect">
                <a:avLst>
                  <a:gd name="adj" fmla="val 50000"/>
                </a:avLst>
              </a:prstGeom>
              <a:solidFill>
                <a:srgbClr val="F3C3A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350;p9">
                <a:extLst>
                  <a:ext uri="{FF2B5EF4-FFF2-40B4-BE49-F238E27FC236}">
                    <a16:creationId xmlns:a16="http://schemas.microsoft.com/office/drawing/2014/main" xmlns="" id="{2233EAF2-0DA6-400B-BCD1-345884430802}"/>
                  </a:ext>
                </a:extLst>
              </p:cNvPr>
              <p:cNvSpPr/>
              <p:nvPr/>
            </p:nvSpPr>
            <p:spPr>
              <a:xfrm>
                <a:off x="2713702" y="1465006"/>
                <a:ext cx="893857" cy="2517057"/>
              </a:xfrm>
              <a:custGeom>
                <a:avLst/>
                <a:gdLst/>
                <a:ahLst/>
                <a:cxnLst/>
                <a:rect l="l" t="t" r="r" b="b"/>
                <a:pathLst>
                  <a:path w="531845" h="1306285" extrusionOk="0">
                    <a:moveTo>
                      <a:pt x="0" y="0"/>
                    </a:moveTo>
                    <a:cubicBezTo>
                      <a:pt x="293730" y="0"/>
                      <a:pt x="531845" y="238115"/>
                      <a:pt x="531845" y="531845"/>
                    </a:cubicBezTo>
                    <a:lnTo>
                      <a:pt x="531845" y="774440"/>
                    </a:lnTo>
                    <a:cubicBezTo>
                      <a:pt x="531845" y="1068170"/>
                      <a:pt x="293730" y="1306285"/>
                      <a:pt x="0" y="1306285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1" name="Google Shape;351;p9">
              <a:extLst>
                <a:ext uri="{FF2B5EF4-FFF2-40B4-BE49-F238E27FC236}">
                  <a16:creationId xmlns:a16="http://schemas.microsoft.com/office/drawing/2014/main" xmlns="" id="{5B53086E-22E0-1107-34A6-7E15EDFA130E}"/>
                </a:ext>
              </a:extLst>
            </p:cNvPr>
            <p:cNvGrpSpPr/>
            <p:nvPr/>
          </p:nvGrpSpPr>
          <p:grpSpPr>
            <a:xfrm>
              <a:off x="523595" y="2766986"/>
              <a:ext cx="2586397" cy="1496799"/>
              <a:chOff x="1467660" y="1031430"/>
              <a:chExt cx="2399417" cy="1298128"/>
            </a:xfrm>
          </p:grpSpPr>
          <p:sp>
            <p:nvSpPr>
              <p:cNvPr id="44" name="Google Shape;352;p9">
                <a:extLst>
                  <a:ext uri="{FF2B5EF4-FFF2-40B4-BE49-F238E27FC236}">
                    <a16:creationId xmlns:a16="http://schemas.microsoft.com/office/drawing/2014/main" xmlns="" id="{5973E058-37D7-3892-3441-B5579128CDF7}"/>
                  </a:ext>
                </a:extLst>
              </p:cNvPr>
              <p:cNvSpPr/>
              <p:nvPr/>
            </p:nvSpPr>
            <p:spPr>
              <a:xfrm flipH="1">
                <a:off x="1467660" y="1621636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353;p9">
                <a:extLst>
                  <a:ext uri="{FF2B5EF4-FFF2-40B4-BE49-F238E27FC236}">
                    <a16:creationId xmlns:a16="http://schemas.microsoft.com/office/drawing/2014/main" xmlns="" id="{8CA936DE-44B7-A754-14BF-3428A9651202}"/>
                  </a:ext>
                </a:extLst>
              </p:cNvPr>
              <p:cNvSpPr/>
              <p:nvPr/>
            </p:nvSpPr>
            <p:spPr>
              <a:xfrm flipH="1">
                <a:off x="3117517" y="1591732"/>
                <a:ext cx="749560" cy="707922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354;p9">
                <a:extLst>
                  <a:ext uri="{FF2B5EF4-FFF2-40B4-BE49-F238E27FC236}">
                    <a16:creationId xmlns:a16="http://schemas.microsoft.com/office/drawing/2014/main" xmlns="" id="{38EA3F8F-1520-3E65-D027-14A085AA5905}"/>
                  </a:ext>
                </a:extLst>
              </p:cNvPr>
              <p:cNvSpPr/>
              <p:nvPr/>
            </p:nvSpPr>
            <p:spPr>
              <a:xfrm flipH="1">
                <a:off x="2608575" y="103143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3" name="Google Shape;355;p9">
                <a:extLst>
                  <a:ext uri="{FF2B5EF4-FFF2-40B4-BE49-F238E27FC236}">
                    <a16:creationId xmlns:a16="http://schemas.microsoft.com/office/drawing/2014/main" xmlns="" id="{B7AD13C4-0A62-A1D0-1172-D7CDD2F60EC5}"/>
                  </a:ext>
                </a:extLst>
              </p:cNvPr>
              <p:cNvSpPr/>
              <p:nvPr/>
            </p:nvSpPr>
            <p:spPr>
              <a:xfrm flipH="1">
                <a:off x="1782211" y="1072040"/>
                <a:ext cx="893857" cy="815921"/>
              </a:xfrm>
              <a:prstGeom prst="ellipse">
                <a:avLst/>
              </a:prstGeom>
              <a:solidFill>
                <a:srgbClr val="271B0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2" name="Google Shape;356;p9">
              <a:extLst>
                <a:ext uri="{FF2B5EF4-FFF2-40B4-BE49-F238E27FC236}">
                  <a16:creationId xmlns:a16="http://schemas.microsoft.com/office/drawing/2014/main" xmlns="" id="{CB6EEC0E-BDE4-FFC9-E162-26FEA9599D9E}"/>
                </a:ext>
              </a:extLst>
            </p:cNvPr>
            <p:cNvSpPr/>
            <p:nvPr/>
          </p:nvSpPr>
          <p:spPr>
            <a:xfrm>
              <a:off x="1346967" y="4402254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57;p9">
              <a:extLst>
                <a:ext uri="{FF2B5EF4-FFF2-40B4-BE49-F238E27FC236}">
                  <a16:creationId xmlns:a16="http://schemas.microsoft.com/office/drawing/2014/main" xmlns="" id="{AC831F37-6028-EF5B-4A7D-89B1A7A121E7}"/>
                </a:ext>
              </a:extLst>
            </p:cNvPr>
            <p:cNvSpPr/>
            <p:nvPr/>
          </p:nvSpPr>
          <p:spPr>
            <a:xfrm rot="-172423">
              <a:off x="1139542" y="4244270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58;p9">
              <a:extLst>
                <a:ext uri="{FF2B5EF4-FFF2-40B4-BE49-F238E27FC236}">
                  <a16:creationId xmlns:a16="http://schemas.microsoft.com/office/drawing/2014/main" xmlns="" id="{92EB5C4E-95E6-7E29-4F32-D932F0DB2A43}"/>
                </a:ext>
              </a:extLst>
            </p:cNvPr>
            <p:cNvSpPr/>
            <p:nvPr/>
          </p:nvSpPr>
          <p:spPr>
            <a:xfrm flipH="1">
              <a:off x="2206473" y="4405696"/>
              <a:ext cx="137652" cy="126373"/>
            </a:xfrm>
            <a:prstGeom prst="ellipse">
              <a:avLst/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9;p9">
              <a:extLst>
                <a:ext uri="{FF2B5EF4-FFF2-40B4-BE49-F238E27FC236}">
                  <a16:creationId xmlns:a16="http://schemas.microsoft.com/office/drawing/2014/main" xmlns="" id="{C72FAD70-4224-EED1-8658-A19CB7FBCAFB}"/>
                </a:ext>
              </a:extLst>
            </p:cNvPr>
            <p:cNvSpPr/>
            <p:nvPr/>
          </p:nvSpPr>
          <p:spPr>
            <a:xfrm flipH="1">
              <a:off x="2039333" y="4247712"/>
              <a:ext cx="512217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chemeClr val="dk1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6" name="Google Shape;360;p9">
              <a:extLst>
                <a:ext uri="{FF2B5EF4-FFF2-40B4-BE49-F238E27FC236}">
                  <a16:creationId xmlns:a16="http://schemas.microsoft.com/office/drawing/2014/main" xmlns="" id="{A942A597-A9F3-02E2-37CC-87BED7BD344E}"/>
                </a:ext>
              </a:extLst>
            </p:cNvPr>
            <p:cNvGrpSpPr/>
            <p:nvPr/>
          </p:nvGrpSpPr>
          <p:grpSpPr>
            <a:xfrm>
              <a:off x="1354000" y="4991742"/>
              <a:ext cx="1000378" cy="370621"/>
              <a:chOff x="3741511" y="5711879"/>
              <a:chExt cx="1000378" cy="513871"/>
            </a:xfrm>
          </p:grpSpPr>
          <p:sp>
            <p:nvSpPr>
              <p:cNvPr id="39" name="Google Shape;361;p9">
                <a:extLst>
                  <a:ext uri="{FF2B5EF4-FFF2-40B4-BE49-F238E27FC236}">
                    <a16:creationId xmlns:a16="http://schemas.microsoft.com/office/drawing/2014/main" xmlns="" id="{DB061C93-CB5A-889D-8800-DB8026A053F4}"/>
                  </a:ext>
                </a:extLst>
              </p:cNvPr>
              <p:cNvSpPr/>
              <p:nvPr/>
            </p:nvSpPr>
            <p:spPr>
              <a:xfrm>
                <a:off x="3741511" y="5724147"/>
                <a:ext cx="1000378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1104889" h="489336" extrusionOk="0">
                    <a:moveTo>
                      <a:pt x="0" y="0"/>
                    </a:moveTo>
                    <a:lnTo>
                      <a:pt x="1104889" y="0"/>
                    </a:lnTo>
                    <a:lnTo>
                      <a:pt x="1096020" y="35951"/>
                    </a:lnTo>
                    <a:cubicBezTo>
                      <a:pt x="1006463" y="302387"/>
                      <a:pt x="796804" y="489336"/>
                      <a:pt x="552444" y="489336"/>
                    </a:cubicBezTo>
                    <a:cubicBezTo>
                      <a:pt x="308085" y="489336"/>
                      <a:pt x="98425" y="302387"/>
                      <a:pt x="8868" y="3595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362;p9">
                <a:extLst>
                  <a:ext uri="{FF2B5EF4-FFF2-40B4-BE49-F238E27FC236}">
                    <a16:creationId xmlns:a16="http://schemas.microsoft.com/office/drawing/2014/main" xmlns="" id="{243C52B7-E171-411B-9951-E071873A152D}"/>
                  </a:ext>
                </a:extLst>
              </p:cNvPr>
              <p:cNvSpPr/>
              <p:nvPr/>
            </p:nvSpPr>
            <p:spPr>
              <a:xfrm rot="10800000">
                <a:off x="3847306" y="5736414"/>
                <a:ext cx="789380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789380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cubicBezTo>
                      <a:pt x="532969" y="0"/>
                      <a:pt x="658975" y="73027"/>
                      <a:pt x="753830" y="192845"/>
                    </a:cubicBezTo>
                    <a:lnTo>
                      <a:pt x="789380" y="244667"/>
                    </a:lnTo>
                    <a:lnTo>
                      <a:pt x="753829" y="296491"/>
                    </a:lnTo>
                    <a:cubicBezTo>
                      <a:pt x="658973" y="416309"/>
                      <a:pt x="532967" y="489336"/>
                      <a:pt x="394689" y="489336"/>
                    </a:cubicBezTo>
                    <a:close/>
                  </a:path>
                </a:pathLst>
              </a:cu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363;p9">
                <a:extLst>
                  <a:ext uri="{FF2B5EF4-FFF2-40B4-BE49-F238E27FC236}">
                    <a16:creationId xmlns:a16="http://schemas.microsoft.com/office/drawing/2014/main" xmlns="" id="{F21529C8-61C4-B598-FBA0-B799F6A0B6AF}"/>
                  </a:ext>
                </a:extLst>
              </p:cNvPr>
              <p:cNvSpPr/>
              <p:nvPr/>
            </p:nvSpPr>
            <p:spPr>
              <a:xfrm rot="10800000">
                <a:off x="4241700" y="5724147"/>
                <a:ext cx="398205" cy="489336"/>
              </a:xfrm>
              <a:custGeom>
                <a:avLst/>
                <a:gdLst/>
                <a:ahLst/>
                <a:cxnLst/>
                <a:rect l="l" t="t" r="r" b="b"/>
                <a:pathLst>
                  <a:path w="398205" h="489336" extrusionOk="0">
                    <a:moveTo>
                      <a:pt x="394689" y="489336"/>
                    </a:moveTo>
                    <a:cubicBezTo>
                      <a:pt x="256411" y="489336"/>
                      <a:pt x="130405" y="416309"/>
                      <a:pt x="35549" y="296491"/>
                    </a:cubicBezTo>
                    <a:lnTo>
                      <a:pt x="0" y="244670"/>
                    </a:lnTo>
                    <a:lnTo>
                      <a:pt x="35551" y="192845"/>
                    </a:lnTo>
                    <a:cubicBezTo>
                      <a:pt x="130406" y="73027"/>
                      <a:pt x="256412" y="0"/>
                      <a:pt x="394691" y="0"/>
                    </a:cubicBezTo>
                    <a:lnTo>
                      <a:pt x="398205" y="462"/>
                    </a:lnTo>
                    <a:lnTo>
                      <a:pt x="398205" y="488874"/>
                    </a:lnTo>
                    <a:close/>
                  </a:path>
                </a:pathLst>
              </a:custGeom>
              <a:solidFill>
                <a:srgbClr val="D05663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364;p9">
                <a:extLst>
                  <a:ext uri="{FF2B5EF4-FFF2-40B4-BE49-F238E27FC236}">
                    <a16:creationId xmlns:a16="http://schemas.microsoft.com/office/drawing/2014/main" xmlns="" id="{DDEE8444-86CA-AE2D-5D50-EDD50B8DD4A3}"/>
                  </a:ext>
                </a:extLst>
              </p:cNvPr>
              <p:cNvSpPr/>
              <p:nvPr/>
            </p:nvSpPr>
            <p:spPr>
              <a:xfrm>
                <a:off x="3797929" y="5711879"/>
                <a:ext cx="900000" cy="117831"/>
              </a:xfrm>
              <a:custGeom>
                <a:avLst/>
                <a:gdLst/>
                <a:ahLst/>
                <a:cxnLst/>
                <a:rect l="l" t="t" r="r" b="b"/>
                <a:pathLst>
                  <a:path w="828000" h="117831" extrusionOk="0">
                    <a:moveTo>
                      <a:pt x="0" y="0"/>
                    </a:moveTo>
                    <a:lnTo>
                      <a:pt x="828000" y="0"/>
                    </a:lnTo>
                    <a:lnTo>
                      <a:pt x="778839" y="117831"/>
                    </a:lnTo>
                    <a:lnTo>
                      <a:pt x="39329" y="1080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7" name="Google Shape;365;p9">
              <a:extLst>
                <a:ext uri="{FF2B5EF4-FFF2-40B4-BE49-F238E27FC236}">
                  <a16:creationId xmlns:a16="http://schemas.microsoft.com/office/drawing/2014/main" xmlns="" id="{F81926A1-47AA-2E9C-1EAE-FCB357FD3F13}"/>
                </a:ext>
              </a:extLst>
            </p:cNvPr>
            <p:cNvSpPr/>
            <p:nvPr/>
          </p:nvSpPr>
          <p:spPr>
            <a:xfrm flipH="1">
              <a:off x="1713170" y="4685506"/>
              <a:ext cx="288000" cy="147572"/>
            </a:xfrm>
            <a:prstGeom prst="blockArc">
              <a:avLst>
                <a:gd name="adj1" fmla="val 10800000"/>
                <a:gd name="adj2" fmla="val 0"/>
                <a:gd name="adj3" fmla="val 25000"/>
              </a:avLst>
            </a:prstGeom>
            <a:solidFill>
              <a:srgbClr val="E1A587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8" name="Google Shape;366;p9">
              <a:extLst>
                <a:ext uri="{FF2B5EF4-FFF2-40B4-BE49-F238E27FC236}">
                  <a16:creationId xmlns:a16="http://schemas.microsoft.com/office/drawing/2014/main" xmlns="" id="{87D5449F-1F47-3A8E-1299-FB076F3DE891}"/>
                </a:ext>
              </a:extLst>
            </p:cNvPr>
            <p:cNvSpPr/>
            <p:nvPr/>
          </p:nvSpPr>
          <p:spPr>
            <a:xfrm>
              <a:off x="1646357" y="5641727"/>
              <a:ext cx="414972" cy="780567"/>
            </a:xfrm>
            <a:custGeom>
              <a:avLst/>
              <a:gdLst/>
              <a:ahLst/>
              <a:cxnLst/>
              <a:rect l="l" t="t" r="r" b="b"/>
              <a:pathLst>
                <a:path w="414972" h="780567" extrusionOk="0">
                  <a:moveTo>
                    <a:pt x="0" y="0"/>
                  </a:moveTo>
                  <a:lnTo>
                    <a:pt x="45025" y="13976"/>
                  </a:lnTo>
                  <a:cubicBezTo>
                    <a:pt x="103213" y="25883"/>
                    <a:pt x="163460" y="32136"/>
                    <a:pt x="225168" y="32136"/>
                  </a:cubicBezTo>
                  <a:lnTo>
                    <a:pt x="225167" y="32137"/>
                  </a:lnTo>
                  <a:cubicBezTo>
                    <a:pt x="286875" y="32137"/>
                    <a:pt x="347123" y="25884"/>
                    <a:pt x="405311" y="13977"/>
                  </a:cubicBezTo>
                  <a:lnTo>
                    <a:pt x="414972" y="10978"/>
                  </a:lnTo>
                  <a:lnTo>
                    <a:pt x="411932" y="128958"/>
                  </a:lnTo>
                  <a:cubicBezTo>
                    <a:pt x="392487" y="500831"/>
                    <a:pt x="308405" y="780567"/>
                    <a:pt x="207627" y="780567"/>
                  </a:cubicBezTo>
                  <a:cubicBezTo>
                    <a:pt x="106849" y="780567"/>
                    <a:pt x="22768" y="500831"/>
                    <a:pt x="3322" y="128958"/>
                  </a:cubicBezTo>
                  <a:close/>
                </a:path>
              </a:pathLst>
            </a:custGeom>
            <a:solidFill>
              <a:srgbClr val="E6B49A"/>
            </a:solidFill>
            <a:ln>
              <a:noFill/>
            </a:ln>
          </p:spPr>
          <p:txBody>
            <a:bodyPr spcFirstLastPara="1" wrap="square" lIns="137138" tIns="68550" rIns="137138" bIns="68550" anchor="ctr" anchorCtr="0">
              <a:noAutofit/>
            </a:bodyPr>
            <a:lstStyle/>
            <a:p>
              <a:pPr algn="ctr"/>
              <a:endParaRPr sz="27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20800" y="5127234"/>
            <a:ext cx="4267200" cy="519786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C91D37A-58CF-C85E-5DF0-0F022D592301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xmlns="" id="{E75A762B-919F-92F1-03AB-1F03B7644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HOT: Đổi cũ lấy mới: các loại máy tính cầm tay sang Máy tính Casio mới được  bảo hành lên đến 7 năm">
            <a:extLst>
              <a:ext uri="{FF2B5EF4-FFF2-40B4-BE49-F238E27FC236}">
                <a16:creationId xmlns:a16="http://schemas.microsoft.com/office/drawing/2014/main" xmlns="" id="{87B0B0AD-886A-43FC-848D-A953D0086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232" y="6515804"/>
            <a:ext cx="6772376" cy="3852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5D0B8C7-DEE7-D455-BBA3-2AB4755606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971" y="1965258"/>
            <a:ext cx="6731706" cy="3113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9150270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m chống giả Casio mới">
            <a:hlinkClick r:id="" action="ppaction://media"/>
            <a:extLst>
              <a:ext uri="{FF2B5EF4-FFF2-40B4-BE49-F238E27FC236}">
                <a16:creationId xmlns:a16="http://schemas.microsoft.com/office/drawing/2014/main" xmlns="" id="{60B0845F-4C2E-DC74-462D-62FAA5AB26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8282744" cy="10287000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6A302160-09F7-2834-4547-783524E0C6E9}"/>
              </a:ext>
            </a:extLst>
          </p:cNvPr>
          <p:cNvGrpSpPr/>
          <p:nvPr/>
        </p:nvGrpSpPr>
        <p:grpSpPr>
          <a:xfrm>
            <a:off x="-10169" y="114299"/>
            <a:ext cx="18145770" cy="10219402"/>
            <a:chOff x="-5085" y="57149"/>
            <a:chExt cx="9072885" cy="5109701"/>
          </a:xfrm>
        </p:grpSpPr>
        <p:sp>
          <p:nvSpPr>
            <p:cNvPr id="6" name="Bong bóng Lời nói: Hình chữ nhật với Góc Tròn 5">
              <a:extLst>
                <a:ext uri="{FF2B5EF4-FFF2-40B4-BE49-F238E27FC236}">
                  <a16:creationId xmlns:a16="http://schemas.microsoft.com/office/drawing/2014/main" xmlns="" id="{FAAA5C3F-FF0B-4DC6-85C8-5402857E39A6}"/>
                </a:ext>
              </a:extLst>
            </p:cNvPr>
            <p:cNvSpPr/>
            <p:nvPr/>
          </p:nvSpPr>
          <p:spPr>
            <a:xfrm>
              <a:off x="604124" y="57149"/>
              <a:ext cx="8463676" cy="4970969"/>
            </a:xfrm>
            <a:prstGeom prst="wedgeRoundRectCallout">
              <a:avLst>
                <a:gd name="adj1" fmla="val -44949"/>
                <a:gd name="adj2" fmla="val 35746"/>
                <a:gd name="adj3" fmla="val 16667"/>
              </a:avLst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>
                <a:solidFill>
                  <a:srgbClr val="002060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9DE04045-B5F7-3560-9D53-B76434E59027}"/>
                </a:ext>
              </a:extLst>
            </p:cNvPr>
            <p:cNvSpPr txBox="1"/>
            <p:nvPr/>
          </p:nvSpPr>
          <p:spPr>
            <a:xfrm>
              <a:off x="1219200" y="318687"/>
              <a:ext cx="4351313" cy="42011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Casio fx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-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5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80VNX </a:t>
              </a:r>
              <a:r>
                <a:rPr lang="vi-VN" sz="6000" b="1" dirty="0">
                  <a:solidFill>
                    <a:schemeClr val="bg1"/>
                  </a:solidFill>
                  <a:latin typeface="+mj-lt"/>
                </a:rPr>
                <a:t>là </a:t>
              </a:r>
              <a:r>
                <a:rPr lang="vi-VN" sz="6000" b="1" i="1" dirty="0">
                  <a:solidFill>
                    <a:schemeClr val="bg1"/>
                  </a:solidFill>
                  <a:latin typeface="+mj-lt"/>
                </a:rPr>
                <a:t>dòng máy tính học sinh bán chạy nhất hiện nay</a:t>
              </a:r>
              <a:r>
                <a:rPr lang="en-US" sz="6000" b="1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ệ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deo </a:t>
              </a:r>
              <a:r>
                <a:rPr lang="en-US" sz="60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60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pSp>
          <p:nvGrpSpPr>
            <p:cNvPr id="9" name="Google Shape;314;p9">
              <a:extLst>
                <a:ext uri="{FF2B5EF4-FFF2-40B4-BE49-F238E27FC236}">
                  <a16:creationId xmlns:a16="http://schemas.microsoft.com/office/drawing/2014/main" xmlns="" id="{E2CCC353-0DF5-6836-814E-01E441F5867A}"/>
                </a:ext>
              </a:extLst>
            </p:cNvPr>
            <p:cNvGrpSpPr/>
            <p:nvPr/>
          </p:nvGrpSpPr>
          <p:grpSpPr>
            <a:xfrm>
              <a:off x="-5085" y="2800349"/>
              <a:ext cx="1300486" cy="2366501"/>
              <a:chOff x="149695" y="2641197"/>
              <a:chExt cx="3333863" cy="4251149"/>
            </a:xfrm>
          </p:grpSpPr>
          <p:grpSp>
            <p:nvGrpSpPr>
              <p:cNvPr id="10" name="Google Shape;315;p9">
                <a:extLst>
                  <a:ext uri="{FF2B5EF4-FFF2-40B4-BE49-F238E27FC236}">
                    <a16:creationId xmlns:a16="http://schemas.microsoft.com/office/drawing/2014/main" xmlns="" id="{EFF5E9CE-EDB3-A727-3B72-ABE576849274}"/>
                  </a:ext>
                </a:extLst>
              </p:cNvPr>
              <p:cNvGrpSpPr/>
              <p:nvPr/>
            </p:nvGrpSpPr>
            <p:grpSpPr>
              <a:xfrm>
                <a:off x="149695" y="2641197"/>
                <a:ext cx="3333863" cy="3476886"/>
                <a:chOff x="946108" y="933106"/>
                <a:chExt cx="3333863" cy="3476886"/>
              </a:xfrm>
            </p:grpSpPr>
            <p:sp>
              <p:nvSpPr>
                <p:cNvPr id="32" name="Google Shape;316;p9">
                  <a:extLst>
                    <a:ext uri="{FF2B5EF4-FFF2-40B4-BE49-F238E27FC236}">
                      <a16:creationId xmlns:a16="http://schemas.microsoft.com/office/drawing/2014/main" xmlns="" id="{263A3326-80DF-E363-EAD4-C7F72D70019A}"/>
                    </a:ext>
                  </a:extLst>
                </p:cNvPr>
                <p:cNvSpPr/>
                <p:nvPr/>
              </p:nvSpPr>
              <p:spPr>
                <a:xfrm flipH="1">
                  <a:off x="2119947" y="3815398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3" name="Google Shape;317;p9">
                  <a:extLst>
                    <a:ext uri="{FF2B5EF4-FFF2-40B4-BE49-F238E27FC236}">
                      <a16:creationId xmlns:a16="http://schemas.microsoft.com/office/drawing/2014/main" xmlns="" id="{AEE308AD-9948-88E0-8877-AC26FC417B15}"/>
                    </a:ext>
                  </a:extLst>
                </p:cNvPr>
                <p:cNvSpPr/>
                <p:nvPr/>
              </p:nvSpPr>
              <p:spPr>
                <a:xfrm flipH="1">
                  <a:off x="1711915" y="3811647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4" name="Google Shape;318;p9">
                  <a:extLst>
                    <a:ext uri="{FF2B5EF4-FFF2-40B4-BE49-F238E27FC236}">
                      <a16:creationId xmlns:a16="http://schemas.microsoft.com/office/drawing/2014/main" xmlns="" id="{AAD6948A-8C0C-5531-2FB9-E8A4E059B1FC}"/>
                    </a:ext>
                  </a:extLst>
                </p:cNvPr>
                <p:cNvSpPr/>
                <p:nvPr/>
              </p:nvSpPr>
              <p:spPr>
                <a:xfrm flipH="1">
                  <a:off x="2990546" y="3801083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5" name="Google Shape;319;p9">
                  <a:extLst>
                    <a:ext uri="{FF2B5EF4-FFF2-40B4-BE49-F238E27FC236}">
                      <a16:creationId xmlns:a16="http://schemas.microsoft.com/office/drawing/2014/main" xmlns="" id="{3DE9136A-BB5C-85E7-DB7E-17BF988C0C44}"/>
                    </a:ext>
                  </a:extLst>
                </p:cNvPr>
                <p:cNvSpPr/>
                <p:nvPr/>
              </p:nvSpPr>
              <p:spPr>
                <a:xfrm flipH="1">
                  <a:off x="2582514" y="3797332"/>
                  <a:ext cx="594595" cy="594594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grpSp>
              <p:nvGrpSpPr>
                <p:cNvPr id="36" name="Google Shape;320;p9">
                  <a:extLst>
                    <a:ext uri="{FF2B5EF4-FFF2-40B4-BE49-F238E27FC236}">
                      <a16:creationId xmlns:a16="http://schemas.microsoft.com/office/drawing/2014/main" xmlns="" id="{18DE53FC-2DEE-F664-628C-32A11BB6B2EB}"/>
                    </a:ext>
                  </a:extLst>
                </p:cNvPr>
                <p:cNvGrpSpPr/>
                <p:nvPr/>
              </p:nvGrpSpPr>
              <p:grpSpPr>
                <a:xfrm>
                  <a:off x="946108" y="933106"/>
                  <a:ext cx="3333863" cy="3224836"/>
                  <a:chOff x="946108" y="933106"/>
                  <a:chExt cx="3333863" cy="3224836"/>
                </a:xfrm>
              </p:grpSpPr>
              <p:sp>
                <p:nvSpPr>
                  <p:cNvPr id="37" name="Google Shape;321;p9">
                    <a:extLst>
                      <a:ext uri="{FF2B5EF4-FFF2-40B4-BE49-F238E27FC236}">
                        <a16:creationId xmlns:a16="http://schemas.microsoft.com/office/drawing/2014/main" xmlns="" id="{0D022989-EF1E-6CBC-206A-AE2A4BB00B20}"/>
                      </a:ext>
                    </a:extLst>
                  </p:cNvPr>
                  <p:cNvSpPr/>
                  <p:nvPr/>
                </p:nvSpPr>
                <p:spPr>
                  <a:xfrm flipH="1">
                    <a:off x="3410778" y="212130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8" name="Google Shape;322;p9">
                    <a:extLst>
                      <a:ext uri="{FF2B5EF4-FFF2-40B4-BE49-F238E27FC236}">
                        <a16:creationId xmlns:a16="http://schemas.microsoft.com/office/drawing/2014/main" xmlns="" id="{BF5A4C13-691D-AD03-3E87-AF4F446A0A1E}"/>
                      </a:ext>
                    </a:extLst>
                  </p:cNvPr>
                  <p:cNvSpPr/>
                  <p:nvPr/>
                </p:nvSpPr>
                <p:spPr>
                  <a:xfrm flipH="1">
                    <a:off x="3278982" y="3162925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39" name="Google Shape;323;p9">
                    <a:extLst>
                      <a:ext uri="{FF2B5EF4-FFF2-40B4-BE49-F238E27FC236}">
                        <a16:creationId xmlns:a16="http://schemas.microsoft.com/office/drawing/2014/main" xmlns="" id="{8D5ADCAC-B0F6-E753-ABF7-81AA9851E480}"/>
                      </a:ext>
                    </a:extLst>
                  </p:cNvPr>
                  <p:cNvSpPr/>
                  <p:nvPr/>
                </p:nvSpPr>
                <p:spPr>
                  <a:xfrm flipH="1">
                    <a:off x="3350804" y="345272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0" name="Google Shape;324;p9">
                    <a:extLst>
                      <a:ext uri="{FF2B5EF4-FFF2-40B4-BE49-F238E27FC236}">
                        <a16:creationId xmlns:a16="http://schemas.microsoft.com/office/drawing/2014/main" xmlns="" id="{03EDE3E6-72A2-E070-3834-C759BDDBEF87}"/>
                      </a:ext>
                    </a:extLst>
                  </p:cNvPr>
                  <p:cNvSpPr/>
                  <p:nvPr/>
                </p:nvSpPr>
                <p:spPr>
                  <a:xfrm flipH="1">
                    <a:off x="2838679" y="353587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1" name="Google Shape;325;p9">
                    <a:extLst>
                      <a:ext uri="{FF2B5EF4-FFF2-40B4-BE49-F238E27FC236}">
                        <a16:creationId xmlns:a16="http://schemas.microsoft.com/office/drawing/2014/main" xmlns="" id="{06C9B252-E27D-04B1-FF5C-ADDF831B4D64}"/>
                      </a:ext>
                    </a:extLst>
                  </p:cNvPr>
                  <p:cNvSpPr/>
                  <p:nvPr/>
                </p:nvSpPr>
                <p:spPr>
                  <a:xfrm flipH="1">
                    <a:off x="3299194" y="279142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2" name="Google Shape;326;p9">
                    <a:extLst>
                      <a:ext uri="{FF2B5EF4-FFF2-40B4-BE49-F238E27FC236}">
                        <a16:creationId xmlns:a16="http://schemas.microsoft.com/office/drawing/2014/main" xmlns="" id="{F394014B-EAEF-5CD9-4907-44F45475869F}"/>
                      </a:ext>
                    </a:extLst>
                  </p:cNvPr>
                  <p:cNvSpPr/>
                  <p:nvPr/>
                </p:nvSpPr>
                <p:spPr>
                  <a:xfrm flipH="1">
                    <a:off x="3287903" y="233194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3" name="Google Shape;327;p9">
                    <a:extLst>
                      <a:ext uri="{FF2B5EF4-FFF2-40B4-BE49-F238E27FC236}">
                        <a16:creationId xmlns:a16="http://schemas.microsoft.com/office/drawing/2014/main" xmlns="" id="{9B82F38F-6BDD-79FD-EDF4-69AC7BE8D499}"/>
                      </a:ext>
                    </a:extLst>
                  </p:cNvPr>
                  <p:cNvSpPr/>
                  <p:nvPr/>
                </p:nvSpPr>
                <p:spPr>
                  <a:xfrm>
                    <a:off x="1792805" y="356334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4" name="Google Shape;328;p9">
                    <a:extLst>
                      <a:ext uri="{FF2B5EF4-FFF2-40B4-BE49-F238E27FC236}">
                        <a16:creationId xmlns:a16="http://schemas.microsoft.com/office/drawing/2014/main" xmlns="" id="{79B1BAD3-353E-829E-AC85-E81E992015FE}"/>
                      </a:ext>
                    </a:extLst>
                  </p:cNvPr>
                  <p:cNvSpPr/>
                  <p:nvPr/>
                </p:nvSpPr>
                <p:spPr>
                  <a:xfrm>
                    <a:off x="1435101" y="32881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5" name="Google Shape;329;p9">
                    <a:extLst>
                      <a:ext uri="{FF2B5EF4-FFF2-40B4-BE49-F238E27FC236}">
                        <a16:creationId xmlns:a16="http://schemas.microsoft.com/office/drawing/2014/main" xmlns="" id="{B6E24484-5209-A9C5-F12C-555515062595}"/>
                      </a:ext>
                    </a:extLst>
                  </p:cNvPr>
                  <p:cNvSpPr/>
                  <p:nvPr/>
                </p:nvSpPr>
                <p:spPr>
                  <a:xfrm>
                    <a:off x="1332290" y="281889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6" name="Google Shape;330;p9">
                    <a:extLst>
                      <a:ext uri="{FF2B5EF4-FFF2-40B4-BE49-F238E27FC236}">
                        <a16:creationId xmlns:a16="http://schemas.microsoft.com/office/drawing/2014/main" xmlns="" id="{B5CB1290-1C48-EA88-7A21-9F00792510F9}"/>
                      </a:ext>
                    </a:extLst>
                  </p:cNvPr>
                  <p:cNvSpPr/>
                  <p:nvPr/>
                </p:nvSpPr>
                <p:spPr>
                  <a:xfrm>
                    <a:off x="1343581" y="2359417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" name="Google Shape;331;p9">
                    <a:extLst>
                      <a:ext uri="{FF2B5EF4-FFF2-40B4-BE49-F238E27FC236}">
                        <a16:creationId xmlns:a16="http://schemas.microsoft.com/office/drawing/2014/main" xmlns="" id="{A2BB9117-7AC2-3131-4895-66FED20AE013}"/>
                      </a:ext>
                    </a:extLst>
                  </p:cNvPr>
                  <p:cNvSpPr/>
                  <p:nvPr/>
                </p:nvSpPr>
                <p:spPr>
                  <a:xfrm>
                    <a:off x="1289305" y="19259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8" name="Google Shape;332;p9">
                    <a:extLst>
                      <a:ext uri="{FF2B5EF4-FFF2-40B4-BE49-F238E27FC236}">
                        <a16:creationId xmlns:a16="http://schemas.microsoft.com/office/drawing/2014/main" xmlns="" id="{3F360C2B-B258-7283-7053-B7776829F4EF}"/>
                      </a:ext>
                    </a:extLst>
                  </p:cNvPr>
                  <p:cNvSpPr/>
                  <p:nvPr/>
                </p:nvSpPr>
                <p:spPr>
                  <a:xfrm>
                    <a:off x="1280680" y="3480190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9" name="Google Shape;333;p9">
                    <a:extLst>
                      <a:ext uri="{FF2B5EF4-FFF2-40B4-BE49-F238E27FC236}">
                        <a16:creationId xmlns:a16="http://schemas.microsoft.com/office/drawing/2014/main" xmlns="" id="{184757EE-1784-9A72-F6E9-2B668257E072}"/>
                      </a:ext>
                    </a:extLst>
                  </p:cNvPr>
                  <p:cNvSpPr/>
                  <p:nvPr/>
                </p:nvSpPr>
                <p:spPr>
                  <a:xfrm>
                    <a:off x="1831323" y="96057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0" name="Google Shape;334;p9">
                    <a:extLst>
                      <a:ext uri="{FF2B5EF4-FFF2-40B4-BE49-F238E27FC236}">
                        <a16:creationId xmlns:a16="http://schemas.microsoft.com/office/drawing/2014/main" xmlns="" id="{D7D5D5D6-2587-314A-6C2E-FFFEF1CAC71C}"/>
                      </a:ext>
                    </a:extLst>
                  </p:cNvPr>
                  <p:cNvSpPr/>
                  <p:nvPr/>
                </p:nvSpPr>
                <p:spPr>
                  <a:xfrm>
                    <a:off x="1034422" y="299085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1" name="Google Shape;335;p9">
                    <a:extLst>
                      <a:ext uri="{FF2B5EF4-FFF2-40B4-BE49-F238E27FC236}">
                        <a16:creationId xmlns:a16="http://schemas.microsoft.com/office/drawing/2014/main" xmlns="" id="{26245DA2-C58B-F39E-7FA1-B86266FB1F82}"/>
                      </a:ext>
                    </a:extLst>
                  </p:cNvPr>
                  <p:cNvSpPr/>
                  <p:nvPr/>
                </p:nvSpPr>
                <p:spPr>
                  <a:xfrm>
                    <a:off x="231030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2" name="Google Shape;336;p9">
                    <a:extLst>
                      <a:ext uri="{FF2B5EF4-FFF2-40B4-BE49-F238E27FC236}">
                        <a16:creationId xmlns:a16="http://schemas.microsoft.com/office/drawing/2014/main" xmlns="" id="{326346B1-110F-2E2D-841D-0F67D973BEE8}"/>
                      </a:ext>
                    </a:extLst>
                  </p:cNvPr>
                  <p:cNvSpPr/>
                  <p:nvPr/>
                </p:nvSpPr>
                <p:spPr>
                  <a:xfrm>
                    <a:off x="946108" y="247941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3" name="Google Shape;337;p9">
                    <a:extLst>
                      <a:ext uri="{FF2B5EF4-FFF2-40B4-BE49-F238E27FC236}">
                        <a16:creationId xmlns:a16="http://schemas.microsoft.com/office/drawing/2014/main" xmlns="" id="{B0B4340F-C525-C769-E5C5-DC699B37309B}"/>
                      </a:ext>
                    </a:extLst>
                  </p:cNvPr>
                  <p:cNvSpPr/>
                  <p:nvPr/>
                </p:nvSpPr>
                <p:spPr>
                  <a:xfrm>
                    <a:off x="1435102" y="114555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4" name="Google Shape;338;p9">
                    <a:extLst>
                      <a:ext uri="{FF2B5EF4-FFF2-40B4-BE49-F238E27FC236}">
                        <a16:creationId xmlns:a16="http://schemas.microsoft.com/office/drawing/2014/main" xmlns="" id="{AC9356F0-3CE7-0E0D-F39A-1608CD82E47F}"/>
                      </a:ext>
                    </a:extLst>
                  </p:cNvPr>
                  <p:cNvSpPr/>
                  <p:nvPr/>
                </p:nvSpPr>
                <p:spPr>
                  <a:xfrm>
                    <a:off x="1119888" y="147382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5" name="Google Shape;339;p9">
                    <a:extLst>
                      <a:ext uri="{FF2B5EF4-FFF2-40B4-BE49-F238E27FC236}">
                        <a16:creationId xmlns:a16="http://schemas.microsoft.com/office/drawing/2014/main" xmlns="" id="{16EBE517-D8A4-2CF6-BE96-F026B2BBC31A}"/>
                      </a:ext>
                    </a:extLst>
                  </p:cNvPr>
                  <p:cNvSpPr/>
                  <p:nvPr/>
                </p:nvSpPr>
                <p:spPr>
                  <a:xfrm>
                    <a:off x="969929" y="200635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6" name="Google Shape;340;p9">
                    <a:extLst>
                      <a:ext uri="{FF2B5EF4-FFF2-40B4-BE49-F238E27FC236}">
                        <a16:creationId xmlns:a16="http://schemas.microsoft.com/office/drawing/2014/main" xmlns="" id="{D5FD3780-A611-E13B-FFDC-E8EC0B931744}"/>
                      </a:ext>
                    </a:extLst>
                  </p:cNvPr>
                  <p:cNvSpPr/>
                  <p:nvPr/>
                </p:nvSpPr>
                <p:spPr>
                  <a:xfrm flipH="1">
                    <a:off x="2800161" y="933106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7" name="Google Shape;341;p9">
                    <a:extLst>
                      <a:ext uri="{FF2B5EF4-FFF2-40B4-BE49-F238E27FC236}">
                        <a16:creationId xmlns:a16="http://schemas.microsoft.com/office/drawing/2014/main" xmlns="" id="{571EFD05-0B6C-F535-410C-A3A6F93015D0}"/>
                      </a:ext>
                    </a:extLst>
                  </p:cNvPr>
                  <p:cNvSpPr/>
                  <p:nvPr/>
                </p:nvSpPr>
                <p:spPr>
                  <a:xfrm flipH="1">
                    <a:off x="3597062" y="2963384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8" name="Google Shape;342;p9">
                    <a:extLst>
                      <a:ext uri="{FF2B5EF4-FFF2-40B4-BE49-F238E27FC236}">
                        <a16:creationId xmlns:a16="http://schemas.microsoft.com/office/drawing/2014/main" xmlns="" id="{2C50AFF4-B622-C602-7730-86066012FF4F}"/>
                      </a:ext>
                    </a:extLst>
                  </p:cNvPr>
                  <p:cNvSpPr/>
                  <p:nvPr/>
                </p:nvSpPr>
                <p:spPr>
                  <a:xfrm flipH="1">
                    <a:off x="3685376" y="245194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59" name="Google Shape;343;p9">
                    <a:extLst>
                      <a:ext uri="{FF2B5EF4-FFF2-40B4-BE49-F238E27FC236}">
                        <a16:creationId xmlns:a16="http://schemas.microsoft.com/office/drawing/2014/main" xmlns="" id="{06F37088-1E48-B37B-DA61-6BC00973FDE4}"/>
                      </a:ext>
                    </a:extLst>
                  </p:cNvPr>
                  <p:cNvSpPr/>
                  <p:nvPr/>
                </p:nvSpPr>
                <p:spPr>
                  <a:xfrm flipH="1">
                    <a:off x="3196382" y="1118089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0" name="Google Shape;344;p9">
                    <a:extLst>
                      <a:ext uri="{FF2B5EF4-FFF2-40B4-BE49-F238E27FC236}">
                        <a16:creationId xmlns:a16="http://schemas.microsoft.com/office/drawing/2014/main" xmlns="" id="{74F4A9E0-89B9-C0EB-F395-453FAD92727E}"/>
                      </a:ext>
                    </a:extLst>
                  </p:cNvPr>
                  <p:cNvSpPr/>
                  <p:nvPr/>
                </p:nvSpPr>
                <p:spPr>
                  <a:xfrm flipH="1">
                    <a:off x="3511596" y="1446358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" name="Google Shape;345;p9">
                    <a:extLst>
                      <a:ext uri="{FF2B5EF4-FFF2-40B4-BE49-F238E27FC236}">
                        <a16:creationId xmlns:a16="http://schemas.microsoft.com/office/drawing/2014/main" xmlns="" id="{00723798-9BC0-9A24-39E7-3D213EA57C47}"/>
                      </a:ext>
                    </a:extLst>
                  </p:cNvPr>
                  <p:cNvSpPr/>
                  <p:nvPr/>
                </p:nvSpPr>
                <p:spPr>
                  <a:xfrm flipH="1">
                    <a:off x="3661555" y="1978881"/>
                    <a:ext cx="594595" cy="594594"/>
                  </a:xfrm>
                  <a:prstGeom prst="ellipse">
                    <a:avLst/>
                  </a:prstGeom>
                  <a:solidFill>
                    <a:srgbClr val="271B0A"/>
                  </a:solidFill>
                  <a:ln>
                    <a:noFill/>
                  </a:ln>
                </p:spPr>
                <p:txBody>
                  <a:bodyPr spcFirstLastPara="1" wrap="square" lIns="137138" tIns="68550" rIns="137138" bIns="68550" anchor="ctr" anchorCtr="0">
                    <a:noAutofit/>
                  </a:bodyPr>
                  <a:lstStyle/>
                  <a:p>
                    <a:pPr algn="ctr"/>
                    <a:endParaRPr sz="2700">
                      <a:solidFill>
                        <a:schemeClr val="lt1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</p:grpSp>
          <p:sp>
            <p:nvSpPr>
              <p:cNvPr id="11" name="Google Shape;346;p9">
                <a:extLst>
                  <a:ext uri="{FF2B5EF4-FFF2-40B4-BE49-F238E27FC236}">
                    <a16:creationId xmlns:a16="http://schemas.microsoft.com/office/drawing/2014/main" xmlns="" id="{255B36FC-F040-9524-DE50-CFC78DCC5318}"/>
                  </a:ext>
                </a:extLst>
              </p:cNvPr>
              <p:cNvSpPr/>
              <p:nvPr/>
            </p:nvSpPr>
            <p:spPr>
              <a:xfrm>
                <a:off x="996392" y="5819174"/>
                <a:ext cx="1637487" cy="1073172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rgbClr val="D8738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" name="Google Shape;347;p9">
                <a:extLst>
                  <a:ext uri="{FF2B5EF4-FFF2-40B4-BE49-F238E27FC236}">
                    <a16:creationId xmlns:a16="http://schemas.microsoft.com/office/drawing/2014/main" xmlns="" id="{BEA22EA7-75C8-B1A8-18F9-7F5CB21D39D7}"/>
                  </a:ext>
                </a:extLst>
              </p:cNvPr>
              <p:cNvSpPr/>
              <p:nvPr/>
            </p:nvSpPr>
            <p:spPr>
              <a:xfrm>
                <a:off x="1851584" y="5798969"/>
                <a:ext cx="794689" cy="1090234"/>
              </a:xfrm>
              <a:custGeom>
                <a:avLst/>
                <a:gdLst/>
                <a:ahLst/>
                <a:cxnLst/>
                <a:rect l="l" t="t" r="r" b="b"/>
                <a:pathLst>
                  <a:path w="681220" h="1073172" extrusionOk="0">
                    <a:moveTo>
                      <a:pt x="0" y="0"/>
                    </a:moveTo>
                    <a:lnTo>
                      <a:pt x="144634" y="0"/>
                    </a:lnTo>
                    <a:cubicBezTo>
                      <a:pt x="440982" y="0"/>
                      <a:pt x="681220" y="240238"/>
                      <a:pt x="681220" y="536586"/>
                    </a:cubicBezTo>
                    <a:lnTo>
                      <a:pt x="681220" y="1073172"/>
                    </a:lnTo>
                    <a:lnTo>
                      <a:pt x="0" y="1073172"/>
                    </a:lnTo>
                    <a:close/>
                  </a:path>
                </a:pathLst>
              </a:custGeom>
              <a:solidFill>
                <a:srgbClr val="CA4255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3" name="Google Shape;348;p9">
                <a:extLst>
                  <a:ext uri="{FF2B5EF4-FFF2-40B4-BE49-F238E27FC236}">
                    <a16:creationId xmlns:a16="http://schemas.microsoft.com/office/drawing/2014/main" xmlns="" id="{A048FF67-0EAF-E8FD-579D-8FF1D0916689}"/>
                  </a:ext>
                </a:extLst>
              </p:cNvPr>
              <p:cNvGrpSpPr/>
              <p:nvPr/>
            </p:nvGrpSpPr>
            <p:grpSpPr>
              <a:xfrm>
                <a:off x="954609" y="3173097"/>
                <a:ext cx="1787713" cy="2517058"/>
                <a:chOff x="1819846" y="1465006"/>
                <a:chExt cx="1787713" cy="2517058"/>
              </a:xfrm>
            </p:grpSpPr>
            <p:sp>
              <p:nvSpPr>
                <p:cNvPr id="30" name="Google Shape;349;p9">
                  <a:extLst>
                    <a:ext uri="{FF2B5EF4-FFF2-40B4-BE49-F238E27FC236}">
                      <a16:creationId xmlns:a16="http://schemas.microsoft.com/office/drawing/2014/main" xmlns="" id="{9A2AE7BD-879C-36BA-AF42-36CD520F9515}"/>
                    </a:ext>
                  </a:extLst>
                </p:cNvPr>
                <p:cNvSpPr/>
                <p:nvPr/>
              </p:nvSpPr>
              <p:spPr>
                <a:xfrm>
                  <a:off x="1819846" y="1465007"/>
                  <a:ext cx="1787713" cy="2517057"/>
                </a:xfrm>
                <a:prstGeom prst="roundRect">
                  <a:avLst>
                    <a:gd name="adj" fmla="val 50000"/>
                  </a:avLst>
                </a:prstGeom>
                <a:solidFill>
                  <a:srgbClr val="F3C3A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1" name="Google Shape;350;p9">
                  <a:extLst>
                    <a:ext uri="{FF2B5EF4-FFF2-40B4-BE49-F238E27FC236}">
                      <a16:creationId xmlns:a16="http://schemas.microsoft.com/office/drawing/2014/main" xmlns="" id="{A12A5133-B2D9-E7DC-248C-D924DECE67C5}"/>
                    </a:ext>
                  </a:extLst>
                </p:cNvPr>
                <p:cNvSpPr/>
                <p:nvPr/>
              </p:nvSpPr>
              <p:spPr>
                <a:xfrm>
                  <a:off x="2713702" y="1465006"/>
                  <a:ext cx="893857" cy="251705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1845" h="1306285" extrusionOk="0">
                      <a:moveTo>
                        <a:pt x="0" y="0"/>
                      </a:moveTo>
                      <a:cubicBezTo>
                        <a:pt x="293730" y="0"/>
                        <a:pt x="531845" y="238115"/>
                        <a:pt x="531845" y="531845"/>
                      </a:cubicBezTo>
                      <a:lnTo>
                        <a:pt x="531845" y="774440"/>
                      </a:lnTo>
                      <a:cubicBezTo>
                        <a:pt x="531845" y="1068170"/>
                        <a:pt x="293730" y="1306285"/>
                        <a:pt x="0" y="1306285"/>
                      </a:cubicBezTo>
                      <a:close/>
                    </a:path>
                  </a:pathLst>
                </a:custGeom>
                <a:solidFill>
                  <a:srgbClr val="E6B49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4" name="Google Shape;351;p9">
                <a:extLst>
                  <a:ext uri="{FF2B5EF4-FFF2-40B4-BE49-F238E27FC236}">
                    <a16:creationId xmlns:a16="http://schemas.microsoft.com/office/drawing/2014/main" xmlns="" id="{CCA0A6A6-D0D0-407D-0945-A32F7C231025}"/>
                  </a:ext>
                </a:extLst>
              </p:cNvPr>
              <p:cNvGrpSpPr/>
              <p:nvPr/>
            </p:nvGrpSpPr>
            <p:grpSpPr>
              <a:xfrm>
                <a:off x="523595" y="2766986"/>
                <a:ext cx="2586397" cy="1496799"/>
                <a:chOff x="1467660" y="1031430"/>
                <a:chExt cx="2399417" cy="1298128"/>
              </a:xfrm>
            </p:grpSpPr>
            <p:sp>
              <p:nvSpPr>
                <p:cNvPr id="26" name="Google Shape;352;p9">
                  <a:extLst>
                    <a:ext uri="{FF2B5EF4-FFF2-40B4-BE49-F238E27FC236}">
                      <a16:creationId xmlns:a16="http://schemas.microsoft.com/office/drawing/2014/main" xmlns="" id="{EEF4CD8C-D493-2AF1-4F84-5147E3F2A76D}"/>
                    </a:ext>
                  </a:extLst>
                </p:cNvPr>
                <p:cNvSpPr/>
                <p:nvPr/>
              </p:nvSpPr>
              <p:spPr>
                <a:xfrm flipH="1">
                  <a:off x="1467660" y="1621636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7" name="Google Shape;353;p9">
                  <a:extLst>
                    <a:ext uri="{FF2B5EF4-FFF2-40B4-BE49-F238E27FC236}">
                      <a16:creationId xmlns:a16="http://schemas.microsoft.com/office/drawing/2014/main" xmlns="" id="{EC5638D5-AA9F-CE7D-BCD0-C7D7844ED6BF}"/>
                    </a:ext>
                  </a:extLst>
                </p:cNvPr>
                <p:cNvSpPr/>
                <p:nvPr/>
              </p:nvSpPr>
              <p:spPr>
                <a:xfrm flipH="1">
                  <a:off x="3117517" y="1591732"/>
                  <a:ext cx="749560" cy="707922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8" name="Google Shape;354;p9">
                  <a:extLst>
                    <a:ext uri="{FF2B5EF4-FFF2-40B4-BE49-F238E27FC236}">
                      <a16:creationId xmlns:a16="http://schemas.microsoft.com/office/drawing/2014/main" xmlns="" id="{E7F1C196-FB87-36B4-ABD3-2516C6D59FE8}"/>
                    </a:ext>
                  </a:extLst>
                </p:cNvPr>
                <p:cNvSpPr/>
                <p:nvPr/>
              </p:nvSpPr>
              <p:spPr>
                <a:xfrm flipH="1">
                  <a:off x="2608575" y="103143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9" name="Google Shape;355;p9">
                  <a:extLst>
                    <a:ext uri="{FF2B5EF4-FFF2-40B4-BE49-F238E27FC236}">
                      <a16:creationId xmlns:a16="http://schemas.microsoft.com/office/drawing/2014/main" xmlns="" id="{B34EF3FB-0378-A18B-E39B-834827BAD3CD}"/>
                    </a:ext>
                  </a:extLst>
                </p:cNvPr>
                <p:cNvSpPr/>
                <p:nvPr/>
              </p:nvSpPr>
              <p:spPr>
                <a:xfrm flipH="1">
                  <a:off x="1782211" y="1072040"/>
                  <a:ext cx="893857" cy="815921"/>
                </a:xfrm>
                <a:prstGeom prst="ellipse">
                  <a:avLst/>
                </a:prstGeom>
                <a:solidFill>
                  <a:srgbClr val="271B0A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356;p9">
                <a:extLst>
                  <a:ext uri="{FF2B5EF4-FFF2-40B4-BE49-F238E27FC236}">
                    <a16:creationId xmlns:a16="http://schemas.microsoft.com/office/drawing/2014/main" xmlns="" id="{95FE2AC5-AFD5-E826-8C7D-EF8B2D711EE0}"/>
                  </a:ext>
                </a:extLst>
              </p:cNvPr>
              <p:cNvSpPr/>
              <p:nvPr/>
            </p:nvSpPr>
            <p:spPr>
              <a:xfrm>
                <a:off x="1346967" y="4402254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357;p9">
                <a:extLst>
                  <a:ext uri="{FF2B5EF4-FFF2-40B4-BE49-F238E27FC236}">
                    <a16:creationId xmlns:a16="http://schemas.microsoft.com/office/drawing/2014/main" xmlns="" id="{0753F047-065F-D57F-6B97-4E487A9800B5}"/>
                  </a:ext>
                </a:extLst>
              </p:cNvPr>
              <p:cNvSpPr/>
              <p:nvPr/>
            </p:nvSpPr>
            <p:spPr>
              <a:xfrm rot="-172423">
                <a:off x="1139542" y="4244270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358;p9">
                <a:extLst>
                  <a:ext uri="{FF2B5EF4-FFF2-40B4-BE49-F238E27FC236}">
                    <a16:creationId xmlns:a16="http://schemas.microsoft.com/office/drawing/2014/main" xmlns="" id="{275A15B2-83B4-340D-ABFF-63C90C92F878}"/>
                  </a:ext>
                </a:extLst>
              </p:cNvPr>
              <p:cNvSpPr/>
              <p:nvPr/>
            </p:nvSpPr>
            <p:spPr>
              <a:xfrm flipH="1">
                <a:off x="2206473" y="4405696"/>
                <a:ext cx="137652" cy="126373"/>
              </a:xfrm>
              <a:prstGeom prst="ellipse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359;p9">
                <a:extLst>
                  <a:ext uri="{FF2B5EF4-FFF2-40B4-BE49-F238E27FC236}">
                    <a16:creationId xmlns:a16="http://schemas.microsoft.com/office/drawing/2014/main" xmlns="" id="{2AC2F0C1-FFCE-6E29-F6D3-A0DC4BFEAA3B}"/>
                  </a:ext>
                </a:extLst>
              </p:cNvPr>
              <p:cNvSpPr/>
              <p:nvPr/>
            </p:nvSpPr>
            <p:spPr>
              <a:xfrm flipH="1">
                <a:off x="2039333" y="4247712"/>
                <a:ext cx="512217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" name="Google Shape;360;p9">
                <a:extLst>
                  <a:ext uri="{FF2B5EF4-FFF2-40B4-BE49-F238E27FC236}">
                    <a16:creationId xmlns:a16="http://schemas.microsoft.com/office/drawing/2014/main" xmlns="" id="{D87B2F98-C6C4-4897-7EAD-EF04BBD9A0B8}"/>
                  </a:ext>
                </a:extLst>
              </p:cNvPr>
              <p:cNvGrpSpPr/>
              <p:nvPr/>
            </p:nvGrpSpPr>
            <p:grpSpPr>
              <a:xfrm>
                <a:off x="1354000" y="4991742"/>
                <a:ext cx="1000378" cy="370621"/>
                <a:chOff x="3741511" y="5711879"/>
                <a:chExt cx="1000378" cy="513871"/>
              </a:xfrm>
            </p:grpSpPr>
            <p:sp>
              <p:nvSpPr>
                <p:cNvPr id="22" name="Google Shape;361;p9">
                  <a:extLst>
                    <a:ext uri="{FF2B5EF4-FFF2-40B4-BE49-F238E27FC236}">
                      <a16:creationId xmlns:a16="http://schemas.microsoft.com/office/drawing/2014/main" xmlns="" id="{0433CD40-D448-D7E9-3C31-CC1178D2F137}"/>
                    </a:ext>
                  </a:extLst>
                </p:cNvPr>
                <p:cNvSpPr/>
                <p:nvPr/>
              </p:nvSpPr>
              <p:spPr>
                <a:xfrm>
                  <a:off x="3741511" y="5724147"/>
                  <a:ext cx="1000378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04889" h="489336" extrusionOk="0">
                      <a:moveTo>
                        <a:pt x="0" y="0"/>
                      </a:moveTo>
                      <a:lnTo>
                        <a:pt x="1104889" y="0"/>
                      </a:lnTo>
                      <a:lnTo>
                        <a:pt x="1096020" y="35951"/>
                      </a:lnTo>
                      <a:cubicBezTo>
                        <a:pt x="1006463" y="302387"/>
                        <a:pt x="796804" y="489336"/>
                        <a:pt x="552444" y="489336"/>
                      </a:cubicBezTo>
                      <a:cubicBezTo>
                        <a:pt x="308085" y="489336"/>
                        <a:pt x="98425" y="302387"/>
                        <a:pt x="8868" y="3595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3" name="Google Shape;362;p9">
                  <a:extLst>
                    <a:ext uri="{FF2B5EF4-FFF2-40B4-BE49-F238E27FC236}">
                      <a16:creationId xmlns:a16="http://schemas.microsoft.com/office/drawing/2014/main" xmlns="" id="{295E1FEF-B6F5-461E-28A5-923A9ED30013}"/>
                    </a:ext>
                  </a:extLst>
                </p:cNvPr>
                <p:cNvSpPr/>
                <p:nvPr/>
              </p:nvSpPr>
              <p:spPr>
                <a:xfrm rot="10800000">
                  <a:off x="3847306" y="5736414"/>
                  <a:ext cx="789380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89380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cubicBezTo>
                        <a:pt x="532969" y="0"/>
                        <a:pt x="658975" y="73027"/>
                        <a:pt x="753830" y="192845"/>
                      </a:cubicBezTo>
                      <a:lnTo>
                        <a:pt x="789380" y="244667"/>
                      </a:lnTo>
                      <a:lnTo>
                        <a:pt x="753829" y="296491"/>
                      </a:lnTo>
                      <a:cubicBezTo>
                        <a:pt x="658973" y="416309"/>
                        <a:pt x="532967" y="489336"/>
                        <a:pt x="394689" y="489336"/>
                      </a:cubicBezTo>
                      <a:close/>
                    </a:path>
                  </a:pathLst>
                </a:custGeom>
                <a:solidFill>
                  <a:srgbClr val="D8738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4" name="Google Shape;363;p9">
                  <a:extLst>
                    <a:ext uri="{FF2B5EF4-FFF2-40B4-BE49-F238E27FC236}">
                      <a16:creationId xmlns:a16="http://schemas.microsoft.com/office/drawing/2014/main" xmlns="" id="{9DAE06D6-3113-8F64-C08D-7E4F381A6B07}"/>
                    </a:ext>
                  </a:extLst>
                </p:cNvPr>
                <p:cNvSpPr/>
                <p:nvPr/>
              </p:nvSpPr>
              <p:spPr>
                <a:xfrm rot="10800000">
                  <a:off x="4241700" y="5724147"/>
                  <a:ext cx="398205" cy="4893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8205" h="489336" extrusionOk="0">
                      <a:moveTo>
                        <a:pt x="394689" y="489336"/>
                      </a:moveTo>
                      <a:cubicBezTo>
                        <a:pt x="256411" y="489336"/>
                        <a:pt x="130405" y="416309"/>
                        <a:pt x="35549" y="296491"/>
                      </a:cubicBezTo>
                      <a:lnTo>
                        <a:pt x="0" y="244670"/>
                      </a:lnTo>
                      <a:lnTo>
                        <a:pt x="35551" y="192845"/>
                      </a:lnTo>
                      <a:cubicBezTo>
                        <a:pt x="130406" y="73027"/>
                        <a:pt x="256412" y="0"/>
                        <a:pt x="394691" y="0"/>
                      </a:cubicBezTo>
                      <a:lnTo>
                        <a:pt x="398205" y="462"/>
                      </a:lnTo>
                      <a:lnTo>
                        <a:pt x="398205" y="488874"/>
                      </a:lnTo>
                      <a:close/>
                    </a:path>
                  </a:pathLst>
                </a:custGeom>
                <a:solidFill>
                  <a:srgbClr val="D05663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364;p9">
                  <a:extLst>
                    <a:ext uri="{FF2B5EF4-FFF2-40B4-BE49-F238E27FC236}">
                      <a16:creationId xmlns:a16="http://schemas.microsoft.com/office/drawing/2014/main" xmlns="" id="{AC601BF0-BDBD-EAB1-724B-5AB0D5121C9F}"/>
                    </a:ext>
                  </a:extLst>
                </p:cNvPr>
                <p:cNvSpPr/>
                <p:nvPr/>
              </p:nvSpPr>
              <p:spPr>
                <a:xfrm>
                  <a:off x="3797929" y="5711879"/>
                  <a:ext cx="900000" cy="11783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8000" h="117831" extrusionOk="0">
                      <a:moveTo>
                        <a:pt x="0" y="0"/>
                      </a:moveTo>
                      <a:lnTo>
                        <a:pt x="828000" y="0"/>
                      </a:lnTo>
                      <a:lnTo>
                        <a:pt x="778839" y="117831"/>
                      </a:lnTo>
                      <a:lnTo>
                        <a:pt x="39329" y="1080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137138" tIns="68550" rIns="137138" bIns="68550" anchor="ctr" anchorCtr="0">
                  <a:noAutofit/>
                </a:bodyPr>
                <a:lstStyle/>
                <a:p>
                  <a:pPr algn="ctr"/>
                  <a:endParaRPr sz="2700">
                    <a:solidFill>
                      <a:schemeClr val="lt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" name="Google Shape;365;p9">
                <a:extLst>
                  <a:ext uri="{FF2B5EF4-FFF2-40B4-BE49-F238E27FC236}">
                    <a16:creationId xmlns:a16="http://schemas.microsoft.com/office/drawing/2014/main" xmlns="" id="{A43C4121-8652-8037-F94D-2C1EADEB922D}"/>
                  </a:ext>
                </a:extLst>
              </p:cNvPr>
              <p:cNvSpPr/>
              <p:nvPr/>
            </p:nvSpPr>
            <p:spPr>
              <a:xfrm flipH="1">
                <a:off x="1713170" y="4685506"/>
                <a:ext cx="288000" cy="147572"/>
              </a:xfrm>
              <a:prstGeom prst="blockArc">
                <a:avLst>
                  <a:gd name="adj1" fmla="val 10800000"/>
                  <a:gd name="adj2" fmla="val 0"/>
                  <a:gd name="adj3" fmla="val 25000"/>
                </a:avLst>
              </a:prstGeom>
              <a:solidFill>
                <a:srgbClr val="E1A587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366;p9">
                <a:extLst>
                  <a:ext uri="{FF2B5EF4-FFF2-40B4-BE49-F238E27FC236}">
                    <a16:creationId xmlns:a16="http://schemas.microsoft.com/office/drawing/2014/main" xmlns="" id="{CB76959B-1371-4964-6E6A-6FC26784ECBA}"/>
                  </a:ext>
                </a:extLst>
              </p:cNvPr>
              <p:cNvSpPr/>
              <p:nvPr/>
            </p:nvSpPr>
            <p:spPr>
              <a:xfrm>
                <a:off x="1646357" y="5641727"/>
                <a:ext cx="414972" cy="780567"/>
              </a:xfrm>
              <a:custGeom>
                <a:avLst/>
                <a:gdLst/>
                <a:ahLst/>
                <a:cxnLst/>
                <a:rect l="l" t="t" r="r" b="b"/>
                <a:pathLst>
                  <a:path w="414972" h="780567" extrusionOk="0">
                    <a:moveTo>
                      <a:pt x="0" y="0"/>
                    </a:moveTo>
                    <a:lnTo>
                      <a:pt x="45025" y="13976"/>
                    </a:lnTo>
                    <a:cubicBezTo>
                      <a:pt x="103213" y="25883"/>
                      <a:pt x="163460" y="32136"/>
                      <a:pt x="225168" y="32136"/>
                    </a:cubicBezTo>
                    <a:lnTo>
                      <a:pt x="225167" y="32137"/>
                    </a:lnTo>
                    <a:cubicBezTo>
                      <a:pt x="286875" y="32137"/>
                      <a:pt x="347123" y="25884"/>
                      <a:pt x="405311" y="13977"/>
                    </a:cubicBezTo>
                    <a:lnTo>
                      <a:pt x="414972" y="10978"/>
                    </a:lnTo>
                    <a:lnTo>
                      <a:pt x="411932" y="128958"/>
                    </a:lnTo>
                    <a:cubicBezTo>
                      <a:pt x="392487" y="500831"/>
                      <a:pt x="308405" y="780567"/>
                      <a:pt x="207627" y="780567"/>
                    </a:cubicBezTo>
                    <a:cubicBezTo>
                      <a:pt x="106849" y="780567"/>
                      <a:pt x="22768" y="500831"/>
                      <a:pt x="3322" y="128958"/>
                    </a:cubicBezTo>
                    <a:close/>
                  </a:path>
                </a:pathLst>
              </a:custGeom>
              <a:solidFill>
                <a:srgbClr val="E6B49A"/>
              </a:solidFill>
              <a:ln>
                <a:noFill/>
              </a:ln>
            </p:spPr>
            <p:txBody>
              <a:bodyPr spcFirstLastPara="1" wrap="square" lIns="137138" tIns="68550" rIns="137138" bIns="68550" anchor="ctr" anchorCtr="0">
                <a:noAutofit/>
              </a:bodyPr>
              <a:lstStyle/>
              <a:p>
                <a:pPr algn="ctr"/>
                <a:endParaRPr sz="2700">
                  <a:solidFill>
                    <a:schemeClr val="lt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pic>
        <p:nvPicPr>
          <p:cNvPr id="16419" name="Picture 35" descr="Phân biệt máy tính Casio 580 bằng thiết kế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200" y="1943101"/>
            <a:ext cx="7010400" cy="6274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7981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722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442FF006-3588-3C32-203C-E568929276C0}"/>
              </a:ext>
            </a:extLst>
          </p:cNvPr>
          <p:cNvGrpSpPr/>
          <p:nvPr/>
        </p:nvGrpSpPr>
        <p:grpSpPr>
          <a:xfrm>
            <a:off x="114296" y="1562100"/>
            <a:ext cx="3906241" cy="1806642"/>
            <a:chOff x="76201" y="57150"/>
            <a:chExt cx="2113810" cy="990598"/>
          </a:xfrm>
        </p:grpSpPr>
        <p:sp>
          <p:nvSpPr>
            <p:cNvPr id="44" name="Rectangle: Single Corner Rounded 43">
              <a:extLst>
                <a:ext uri="{FF2B5EF4-FFF2-40B4-BE49-F238E27FC236}">
                  <a16:creationId xmlns:a16="http://schemas.microsoft.com/office/drawing/2014/main" xmlns="" id="{277F290B-E9C9-CC9A-9C99-346F22D0F1F5}"/>
                </a:ext>
              </a:extLst>
            </p:cNvPr>
            <p:cNvSpPr/>
            <p:nvPr/>
          </p:nvSpPr>
          <p:spPr>
            <a:xfrm>
              <a:off x="1048181" y="263894"/>
              <a:ext cx="1141830" cy="584775"/>
            </a:xfrm>
            <a:prstGeom prst="round1Rect">
              <a:avLst>
                <a:gd name="adj" fmla="val 22051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: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xmlns="" id="{8CBBD020-FB8E-1543-29E4-212A13E8D179}"/>
                </a:ext>
              </a:extLst>
            </p:cNvPr>
            <p:cNvGrpSpPr/>
            <p:nvPr/>
          </p:nvGrpSpPr>
          <p:grpSpPr>
            <a:xfrm>
              <a:off x="76201" y="57150"/>
              <a:ext cx="1066800" cy="990598"/>
              <a:chOff x="1828800" y="2797964"/>
              <a:chExt cx="1760480" cy="1878870"/>
            </a:xfrm>
          </p:grpSpPr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xmlns="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xmlns="" r:id="rId4"/>
                  </a:ext>
                </a:extLst>
              </a:blip>
              <a:srcRect l="36012" r="14448" b="2"/>
              <a:stretch/>
            </p:blipFill>
            <p:spPr>
              <a:xfrm>
                <a:off x="1940451" y="2797964"/>
                <a:ext cx="1648829" cy="1878870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xmlns="" id="{21C19D37-83C4-8FBE-D688-5DEE6BF026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8819"/>
              <a:stretch/>
            </p:blipFill>
            <p:spPr>
              <a:xfrm>
                <a:off x="1828800" y="2940679"/>
                <a:ext cx="1563023" cy="1563023"/>
              </a:xfrm>
              <a:prstGeom prst="rect">
                <a:avLst/>
              </a:prstGeom>
            </p:spPr>
          </p:pic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xmlns="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93AF8BBD-0EFE-9574-EFF1-80E828621FE0}"/>
              </a:ext>
            </a:extLst>
          </p:cNvPr>
          <p:cNvGrpSpPr/>
          <p:nvPr/>
        </p:nvGrpSpPr>
        <p:grpSpPr>
          <a:xfrm>
            <a:off x="3886199" y="1943100"/>
            <a:ext cx="13263454" cy="690697"/>
            <a:chOff x="3886199" y="2243003"/>
            <a:chExt cx="13263454" cy="690697"/>
          </a:xfrm>
        </p:grpSpPr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xmlns="" id="{DC1F7DFD-15A2-83B2-4058-DEC043BA0232}"/>
                </a:ext>
              </a:extLst>
            </p:cNvPr>
            <p:cNvSpPr/>
            <p:nvPr/>
          </p:nvSpPr>
          <p:spPr>
            <a:xfrm>
              <a:off x="3886199" y="2280799"/>
              <a:ext cx="13206051" cy="640892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accent1"/>
            </a:fontRef>
          </p:style>
          <p:txBody>
            <a:bodyPr rtlCol="0" anchor="ctr"/>
            <a:lstStyle/>
            <a:p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F1CEAADB-7485-AC89-38E6-139076EC47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249099"/>
                </p:ext>
              </p:extLst>
            </p:nvPr>
          </p:nvGraphicFramePr>
          <p:xfrm>
            <a:off x="14001295" y="2243003"/>
            <a:ext cx="3148358" cy="690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6" imgW="965160" imgH="203040" progId="Equation.DSMT4">
                    <p:embed/>
                  </p:oleObj>
                </mc:Choice>
                <mc:Fallback>
                  <p:oleObj name="Equation" r:id="rId6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01295" y="2243003"/>
                          <a:ext cx="3148358" cy="6906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82AC257D-240C-B77C-F9E9-AC89C91C2498}"/>
              </a:ext>
            </a:extLst>
          </p:cNvPr>
          <p:cNvSpPr txBox="1"/>
          <p:nvPr/>
        </p:nvSpPr>
        <p:spPr>
          <a:xfrm>
            <a:off x="1776141" y="3086100"/>
            <a:ext cx="678180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ON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ể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khởi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động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endParaRPr lang="en-US" sz="3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73B5CF-BCC7-0CC3-C79F-EC4F5A565C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7942" y="2705100"/>
            <a:ext cx="3505048" cy="1364088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83385730-AD29-E85F-7BE9-6F8E2B068617}"/>
              </a:ext>
            </a:extLst>
          </p:cNvPr>
          <p:cNvGrpSpPr/>
          <p:nvPr/>
        </p:nvGrpSpPr>
        <p:grpSpPr>
          <a:xfrm>
            <a:off x="4228159" y="4119465"/>
            <a:ext cx="5099674" cy="972980"/>
            <a:chOff x="3663444" y="6508105"/>
            <a:chExt cx="6315587" cy="1154443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xmlns="" id="{351A78C7-0678-71DE-A8F3-30E96F3A0ED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63444" y="6509958"/>
              <a:ext cx="1247681" cy="1144695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E7E433C0-AA14-AEB2-1933-37B343982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956150" y="6508105"/>
              <a:ext cx="1270766" cy="1154443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356CB148-CA6A-F8F6-1689-8FCCB96FDF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186792" y="6536519"/>
              <a:ext cx="1255100" cy="1091572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94139398-453B-9201-8167-EB66B4F9879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723931" y="6552971"/>
              <a:ext cx="1255100" cy="1038635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xmlns="" id="{BE7D6E4F-2CA5-92C5-6A16-A2F288AF70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68831" y="6536519"/>
              <a:ext cx="1255100" cy="1091572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6016E5F6-4C4A-BB55-971C-206D59BF1013}"/>
              </a:ext>
            </a:extLst>
          </p:cNvPr>
          <p:cNvSpPr txBox="1"/>
          <p:nvPr/>
        </p:nvSpPr>
        <p:spPr>
          <a:xfrm>
            <a:off x="1776141" y="4277745"/>
            <a:ext cx="2247619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ấ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ú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3800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20FCCD91-B421-A6DF-87F3-C17FF7F8135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051731" y="5197095"/>
            <a:ext cx="3854269" cy="150792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F92AEBBA-D5D0-3DE9-F443-F6F86905D1EC}"/>
              </a:ext>
            </a:extLst>
          </p:cNvPr>
          <p:cNvSpPr txBox="1"/>
          <p:nvPr/>
        </p:nvSpPr>
        <p:spPr>
          <a:xfrm>
            <a:off x="1685414" y="543152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8F99377-A3DA-7642-0A50-7D2A1EAD827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51731" y="7772448"/>
            <a:ext cx="5232661" cy="2166078"/>
          </a:xfrm>
          <a:prstGeom prst="rect">
            <a:avLst/>
          </a:prstGeom>
        </p:spPr>
      </p:pic>
      <p:grpSp>
        <p:nvGrpSpPr>
          <p:cNvPr id="37" name="Group 36">
            <a:extLst>
              <a:ext uri="{FF2B5EF4-FFF2-40B4-BE49-F238E27FC236}">
                <a16:creationId xmlns:a16="http://schemas.microsoft.com/office/drawing/2014/main" xmlns="" id="{AD85D4C7-233C-4CAF-2259-81FA812453E8}"/>
              </a:ext>
            </a:extLst>
          </p:cNvPr>
          <p:cNvGrpSpPr/>
          <p:nvPr/>
        </p:nvGrpSpPr>
        <p:grpSpPr>
          <a:xfrm>
            <a:off x="6086984" y="6724336"/>
            <a:ext cx="9453163" cy="1013493"/>
            <a:chOff x="7237168" y="5864905"/>
            <a:chExt cx="9453163" cy="1013493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xmlns="" id="{ECF9ADBC-FE53-6DE3-AC5E-FE2DAE5C3CFB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7237168" y="5878673"/>
              <a:ext cx="1270765" cy="898833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xmlns="" id="{4BFE336E-689E-DA2E-4177-AC0C160D0D17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9881800" y="5916823"/>
              <a:ext cx="1366750" cy="896929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xmlns="" id="{C8B82B9A-77FF-2C18-0838-A82D38DA68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11275105" y="5956609"/>
              <a:ext cx="1224487" cy="857143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xmlns="" id="{970976A6-3746-E4A1-07DD-B048D824075A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534488" y="5864905"/>
              <a:ext cx="1366750" cy="896929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xmlns="" id="{AFECB718-6F9E-02A6-E921-B360B7DBB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13919452" y="5956609"/>
              <a:ext cx="1399752" cy="921789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xmlns="" id="{7AF6846A-5EC2-5E77-549C-30AF574B5E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2420600" y="5938177"/>
              <a:ext cx="1366750" cy="921789"/>
            </a:xfrm>
            <a:prstGeom prst="rect">
              <a:avLst/>
            </a:prstGeom>
          </p:spPr>
        </p:pic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01972932-81C1-7BDF-B6E5-63F57C9C3577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5323581" y="5971961"/>
              <a:ext cx="1366750" cy="854219"/>
            </a:xfrm>
            <a:prstGeom prst="rect">
              <a:avLst/>
            </a:prstGeom>
          </p:spPr>
        </p:pic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xmlns="" id="{57AC5CA5-129B-956D-DEB9-E124C2183B35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349408" y="7786884"/>
            <a:ext cx="5354082" cy="2151642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6E9BEE51-1EB1-8C99-86A4-05C15C5CB9BB}"/>
              </a:ext>
            </a:extLst>
          </p:cNvPr>
          <p:cNvSpPr txBox="1"/>
          <p:nvPr/>
        </p:nvSpPr>
        <p:spPr>
          <a:xfrm>
            <a:off x="1694976" y="6831999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p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ác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ệ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số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sau</a:t>
            </a:r>
            <a:endParaRPr lang="en-US" sz="38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FF78D6D8-E444-2DA3-D360-002CD0C8F2D6}"/>
              </a:ext>
            </a:extLst>
          </p:cNvPr>
          <p:cNvSpPr txBox="1"/>
          <p:nvPr/>
        </p:nvSpPr>
        <p:spPr>
          <a:xfrm>
            <a:off x="1685414" y="8137237"/>
            <a:ext cx="4401570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-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Màn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ình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xuất</a:t>
            </a:r>
            <a:r>
              <a:rPr lang="en-US" sz="38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3800" dirty="0" err="1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iện</a:t>
            </a:r>
            <a:endParaRPr lang="en-US" sz="3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D9F5574C-5F66-1162-07FB-F2EC06310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701801"/>
              </p:ext>
            </p:extLst>
          </p:nvPr>
        </p:nvGraphicFramePr>
        <p:xfrm>
          <a:off x="14737997" y="3684811"/>
          <a:ext cx="3573575" cy="174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Bitmap Image" r:id="rId20" imgW="8785800" imgH="6393240" progId="PBrush">
                  <p:embed/>
                </p:oleObj>
              </mc:Choice>
              <mc:Fallback>
                <p:oleObj name="Bitmap Image" r:id="rId20" imgW="8785800" imgH="6393240" progId="PBrush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xmlns="" id="{A629AAF4-BD52-160B-74C5-260818205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737997" y="3684811"/>
                        <a:ext cx="3573575" cy="1746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73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  <p:bldP spid="21" grpId="0"/>
      <p:bldP spid="36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6" name="Text Box 11">
            <a:extLst>
              <a:ext uri="{FF2B5EF4-FFF2-40B4-BE49-F238E27FC236}">
                <a16:creationId xmlns:a16="http://schemas.microsoft.com/office/drawing/2014/main" xmlns="" id="{61A3EF2A-4053-5506-0B3F-19DDF023C6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947" y="1044125"/>
            <a:ext cx="18007053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xmlns="" id="{DC1F7DFD-15A2-83B2-4058-DEC043BA0232}"/>
              </a:ext>
            </a:extLst>
          </p:cNvPr>
          <p:cNvSpPr/>
          <p:nvPr/>
        </p:nvSpPr>
        <p:spPr>
          <a:xfrm>
            <a:off x="5065693" y="2201814"/>
            <a:ext cx="10474454" cy="596374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8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xmlns="" id="{3B330FFA-38A4-982E-4A43-3B36E810884D}"/>
              </a:ext>
            </a:extLst>
          </p:cNvPr>
          <p:cNvGrpSpPr/>
          <p:nvPr/>
        </p:nvGrpSpPr>
        <p:grpSpPr>
          <a:xfrm>
            <a:off x="239324" y="1562100"/>
            <a:ext cx="4996305" cy="1806642"/>
            <a:chOff x="239324" y="1562100"/>
            <a:chExt cx="4996305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442FF006-3588-3C32-203C-E568929276C0}"/>
                </a:ext>
              </a:extLst>
            </p:cNvPr>
            <p:cNvGrpSpPr/>
            <p:nvPr/>
          </p:nvGrpSpPr>
          <p:grpSpPr>
            <a:xfrm>
              <a:off x="239324" y="1562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xmlns="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:</a:t>
                </a: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xmlns="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xmlns="" r:id="rId4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xmlns="" id="{EC5AABF9-25B0-3548-6AB8-760CE538E98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7799" y="1721233"/>
              <a:ext cx="1249428" cy="144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EB0EB578-2668-947A-C620-2BC55CE6F6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3688" y="3203940"/>
          <a:ext cx="3927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EB0EB578-2668-947A-C620-2BC55CE6F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3688" y="3203940"/>
                        <a:ext cx="392747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80066D2-DAA2-5B28-DD8A-F05D80081E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4265613"/>
          <a:ext cx="44815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447560" imgH="241200" progId="Equation.DSMT4">
                  <p:embed/>
                </p:oleObj>
              </mc:Choice>
              <mc:Fallback>
                <p:oleObj name="Equation" r:id="rId8" imgW="144756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A80066D2-DAA2-5B28-DD8A-F05D80081E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8138" y="4265613"/>
                        <a:ext cx="44815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1AC12169-E3CB-1F5B-2779-47A2657B9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8138" y="5303702"/>
          <a:ext cx="38830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1180800" imgH="228600" progId="Equation.DSMT4">
                  <p:embed/>
                </p:oleObj>
              </mc:Choice>
              <mc:Fallback>
                <p:oleObj name="Equation" r:id="rId10" imgW="11808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1AC12169-E3CB-1F5B-2779-47A2657B9B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8138" y="5303702"/>
                        <a:ext cx="38830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8312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FF1758A-A904-A950-569D-4EF752183E3E}"/>
              </a:ext>
            </a:extLst>
          </p:cNvPr>
          <p:cNvSpPr/>
          <p:nvPr/>
        </p:nvSpPr>
        <p:spPr>
          <a:xfrm>
            <a:off x="114296" y="0"/>
            <a:ext cx="176022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xmlns="" id="{074BE742-9F0A-7403-792E-5F2F38ADD856}"/>
              </a:ext>
            </a:extLst>
          </p:cNvPr>
          <p:cNvGrpSpPr/>
          <p:nvPr/>
        </p:nvGrpSpPr>
        <p:grpSpPr>
          <a:xfrm>
            <a:off x="6230936" y="6259035"/>
            <a:ext cx="10071360" cy="801687"/>
            <a:chOff x="6230936" y="6259035"/>
            <a:chExt cx="10071360" cy="80168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xmlns="" id="{EB0EB578-2668-947A-C620-2BC55CE6F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1060260"/>
                </p:ext>
              </p:extLst>
            </p:nvPr>
          </p:nvGraphicFramePr>
          <p:xfrm>
            <a:off x="12917746" y="6259035"/>
            <a:ext cx="3384550" cy="801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3" imgW="1028520" imgH="203040" progId="Equation.DSMT4">
                    <p:embed/>
                  </p:oleObj>
                </mc:Choice>
                <mc:Fallback>
                  <p:oleObj name="Equation" r:id="rId3" imgW="1028520" imgH="2030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xmlns="" id="{4812CF78-9EA7-6D07-9045-A389EE58E8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17746" y="6259035"/>
                          <a:ext cx="3384550" cy="801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A80066D2-DAA2-5B28-DD8A-F05D80081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868533"/>
                </p:ext>
              </p:extLst>
            </p:nvPr>
          </p:nvGraphicFramePr>
          <p:xfrm>
            <a:off x="9176898" y="6259035"/>
            <a:ext cx="2908300" cy="773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5" imgW="939600" imgH="203040" progId="Equation.DSMT4">
                    <p:embed/>
                  </p:oleObj>
                </mc:Choice>
                <mc:Fallback>
                  <p:oleObj name="Equation" r:id="rId5" imgW="939600" imgH="2030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xmlns="" id="{18C80C20-A211-8374-D978-59CA939911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6898" y="6259035"/>
                          <a:ext cx="2908300" cy="773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xmlns="" id="{1AC12169-E3CB-1F5B-2779-47A2657B9B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029791"/>
                </p:ext>
              </p:extLst>
            </p:nvPr>
          </p:nvGraphicFramePr>
          <p:xfrm>
            <a:off x="6230936" y="6499218"/>
            <a:ext cx="887412" cy="532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7" imgW="355320" imgH="177480" progId="Equation.DSMT4">
                    <p:embed/>
                  </p:oleObj>
                </mc:Choice>
                <mc:Fallback>
                  <p:oleObj name="Equation" r:id="rId7" imgW="3553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xmlns="" id="{3704C2DE-663E-9A2F-5255-EB390AFE799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30936" y="6499218"/>
                          <a:ext cx="887412" cy="532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F6560A01-345F-FFB6-272C-DA95BAEDCF02}"/>
              </a:ext>
            </a:extLst>
          </p:cNvPr>
          <p:cNvGrpSpPr/>
          <p:nvPr/>
        </p:nvGrpSpPr>
        <p:grpSpPr>
          <a:xfrm>
            <a:off x="114295" y="800100"/>
            <a:ext cx="5034286" cy="1806642"/>
            <a:chOff x="114295" y="800100"/>
            <a:chExt cx="5034286" cy="1806642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xmlns="" id="{442FF006-3588-3C32-203C-E568929276C0}"/>
                </a:ext>
              </a:extLst>
            </p:cNvPr>
            <p:cNvGrpSpPr/>
            <p:nvPr/>
          </p:nvGrpSpPr>
          <p:grpSpPr>
            <a:xfrm>
              <a:off x="152276" y="800100"/>
              <a:ext cx="4996305" cy="1806642"/>
              <a:chOff x="143858" y="57150"/>
              <a:chExt cx="2703684" cy="990598"/>
            </a:xfrm>
          </p:grpSpPr>
          <p:sp>
            <p:nvSpPr>
              <p:cNvPr id="44" name="Rectangle: Single Corner Rounded 43">
                <a:extLst>
                  <a:ext uri="{FF2B5EF4-FFF2-40B4-BE49-F238E27FC236}">
                    <a16:creationId xmlns:a16="http://schemas.microsoft.com/office/drawing/2014/main" xmlns="" id="{277F290B-E9C9-CC9A-9C99-346F22D0F1F5}"/>
                  </a:ext>
                </a:extLst>
              </p:cNvPr>
              <p:cNvSpPr/>
              <p:nvPr/>
            </p:nvSpPr>
            <p:spPr>
              <a:xfrm>
                <a:off x="1048181" y="263894"/>
                <a:ext cx="1799361" cy="584775"/>
              </a:xfrm>
              <a:prstGeom prst="round1Rect">
                <a:avLst>
                  <a:gd name="adj" fmla="val 22051"/>
                </a:avLst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47" name="Picture 46" descr="Background pattern&#10;&#10;Description automatically generated">
                <a:extLst>
                  <a:ext uri="{FF2B5EF4-FFF2-40B4-BE49-F238E27FC236}">
                    <a16:creationId xmlns:a16="http://schemas.microsoft.com/office/drawing/2014/main" xmlns="" id="{04DA745E-CDDA-46AD-0EC9-D4DE51B7B3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837473B0-CC2E-450A-ABE3-18F120FF3D39}">
                    <a1611:picAttrSrcUrl xmlns:a1611="http://schemas.microsoft.com/office/drawing/2016/11/main" xmlns="" r:id="rId10"/>
                  </a:ext>
                </a:extLst>
              </a:blip>
              <a:srcRect l="36012" r="14448" b="2"/>
              <a:stretch/>
            </p:blipFill>
            <p:spPr>
              <a:xfrm>
                <a:off x="143858" y="57150"/>
                <a:ext cx="999143" cy="990598"/>
              </a:xfrm>
              <a:custGeom>
                <a:avLst/>
                <a:gdLst/>
                <a:ahLst/>
                <a:cxnLst/>
                <a:rect l="l" t="t" r="r" b="b"/>
                <a:pathLst>
                  <a:path w="2577829" h="2926956">
                    <a:moveTo>
                      <a:pt x="1114351" y="0"/>
                    </a:moveTo>
                    <a:cubicBezTo>
                      <a:pt x="1922608" y="0"/>
                      <a:pt x="2577829" y="655221"/>
                      <a:pt x="2577829" y="1463478"/>
                    </a:cubicBezTo>
                    <a:cubicBezTo>
                      <a:pt x="2577829" y="2271735"/>
                      <a:pt x="1922608" y="2926956"/>
                      <a:pt x="1114351" y="2926956"/>
                    </a:cubicBezTo>
                    <a:cubicBezTo>
                      <a:pt x="710223" y="2926956"/>
                      <a:pt x="344353" y="2763151"/>
                      <a:pt x="79516" y="2498313"/>
                    </a:cubicBezTo>
                    <a:lnTo>
                      <a:pt x="0" y="2410824"/>
                    </a:lnTo>
                    <a:lnTo>
                      <a:pt x="69413" y="2266732"/>
                    </a:lnTo>
                    <a:cubicBezTo>
                      <a:pt x="193516" y="1973319"/>
                      <a:pt x="262142" y="1650728"/>
                      <a:pt x="262142" y="1312109"/>
                    </a:cubicBezTo>
                    <a:cubicBezTo>
                      <a:pt x="262142" y="1058145"/>
                      <a:pt x="223540" y="813196"/>
                      <a:pt x="151883" y="582811"/>
                    </a:cubicBezTo>
                    <a:lnTo>
                      <a:pt x="91478" y="417771"/>
                    </a:lnTo>
                    <a:lnTo>
                      <a:pt x="183443" y="334187"/>
                    </a:lnTo>
                    <a:cubicBezTo>
                      <a:pt x="436418" y="125413"/>
                      <a:pt x="760739" y="0"/>
                      <a:pt x="1114351" y="0"/>
                    </a:cubicBezTo>
                    <a:close/>
                  </a:path>
                </a:pathLst>
              </a:custGeom>
            </p:spPr>
          </p:pic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xmlns="" id="{981B5AE5-EFB4-253C-EDE6-B73A77BCB57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114295" y="947670"/>
              <a:ext cx="1750291" cy="1502937"/>
            </a:xfrm>
            <a:prstGeom prst="rect">
              <a:avLst/>
            </a:prstGeom>
          </p:spPr>
        </p:pic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E16D628E-A340-014F-BEBA-5375AF0525F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35797" y="1203560"/>
            <a:ext cx="2104981" cy="4522865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xmlns="" id="{903708B2-DF59-0BE3-D55C-2C09D5D1B3BD}"/>
              </a:ext>
            </a:extLst>
          </p:cNvPr>
          <p:cNvGrpSpPr/>
          <p:nvPr/>
        </p:nvGrpSpPr>
        <p:grpSpPr>
          <a:xfrm>
            <a:off x="5094550" y="1177157"/>
            <a:ext cx="8777561" cy="4942828"/>
            <a:chOff x="5741992" y="1470006"/>
            <a:chExt cx="8777561" cy="4942828"/>
          </a:xfrm>
        </p:grpSpPr>
        <p:sp>
          <p:nvSpPr>
            <p:cNvPr id="39" name="Rectangle 3">
              <a:extLst>
                <a:ext uri="{FF2B5EF4-FFF2-40B4-BE49-F238E27FC236}">
                  <a16:creationId xmlns:a16="http://schemas.microsoft.com/office/drawing/2014/main" xmlns="" id="{FB348A54-08E1-5839-B198-6A25CECB78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1992" y="1470006"/>
              <a:ext cx="8777561" cy="4942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137160" tIns="68580" rIns="137160" bIns="6858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indent="695325" algn="just">
                <a:lnSpc>
                  <a:spcPct val="120000"/>
                </a:lnSpc>
                <a:spcBef>
                  <a:spcPct val="25000"/>
                </a:spcBef>
                <a:buFont typeface="Arial" pitchFamily="34" charset="0"/>
                <a:buNone/>
              </a:pP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ây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ở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.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úc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é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ế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ạm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bao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âu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xmlns="" id="{85FD3F57-1609-B2D9-6787-72727D239401}"/>
                </a:ext>
              </a:extLst>
            </p:cNvPr>
            <p:cNvGrpSpPr/>
            <p:nvPr/>
          </p:nvGrpSpPr>
          <p:grpSpPr>
            <a:xfrm>
              <a:off x="8977451" y="2375678"/>
              <a:ext cx="2909749" cy="2386822"/>
              <a:chOff x="8977451" y="2375678"/>
              <a:chExt cx="2909749" cy="2386822"/>
            </a:xfrm>
          </p:grpSpPr>
          <p:graphicFrame>
            <p:nvGraphicFramePr>
              <p:cNvPr id="41" name="Object 40">
                <a:extLst>
                  <a:ext uri="{FF2B5EF4-FFF2-40B4-BE49-F238E27FC236}">
                    <a16:creationId xmlns:a16="http://schemas.microsoft.com/office/drawing/2014/main" xmlns="" id="{CDEDB3A7-F1D5-00DA-6D79-B0321E11CC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7533358"/>
                  </p:ext>
                </p:extLst>
              </p:nvPr>
            </p:nvGraphicFramePr>
            <p:xfrm>
              <a:off x="9839818" y="2375678"/>
              <a:ext cx="1361582" cy="9390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" name="Equation" r:id="rId13" imgW="368280" imgH="253800" progId="Equation.DSMT4">
                      <p:embed/>
                    </p:oleObj>
                  </mc:Choice>
                  <mc:Fallback>
                    <p:oleObj name="Equation" r:id="rId13" imgW="368280" imgH="253800" progId="Equation.DSMT4">
                      <p:embed/>
                      <p:pic>
                        <p:nvPicPr>
                          <p:cNvPr id="9" name="Object 8">
                            <a:extLst>
                              <a:ext uri="{FF2B5EF4-FFF2-40B4-BE49-F238E27FC236}">
                                <a16:creationId xmlns:a16="http://schemas.microsoft.com/office/drawing/2014/main" xmlns="" id="{96A93D62-6C10-9C5B-0DE8-4B4735D4A86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9839818" y="2375678"/>
                            <a:ext cx="1361582" cy="9390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>
                <a:extLst>
                  <a:ext uri="{FF2B5EF4-FFF2-40B4-BE49-F238E27FC236}">
                    <a16:creationId xmlns:a16="http://schemas.microsoft.com/office/drawing/2014/main" xmlns="" id="{7183B017-3B2A-D6C5-CB21-C9FDCFF430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8068909"/>
                  </p:ext>
                </p:extLst>
              </p:nvPr>
            </p:nvGraphicFramePr>
            <p:xfrm>
              <a:off x="9144000" y="3377857"/>
              <a:ext cx="328612" cy="563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8" name="Equation" r:id="rId15" imgW="88560" imgH="152280" progId="Equation.DSMT4">
                      <p:embed/>
                    </p:oleObj>
                  </mc:Choice>
                  <mc:Fallback>
                    <p:oleObj name="Equation" r:id="rId15" imgW="88560" imgH="15228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xmlns="" id="{502E49DB-0397-9CBB-FAB6-743421EAF1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9144000" y="3377857"/>
                            <a:ext cx="328612" cy="563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>
                <a:extLst>
                  <a:ext uri="{FF2B5EF4-FFF2-40B4-BE49-F238E27FC236}">
                    <a16:creationId xmlns:a16="http://schemas.microsoft.com/office/drawing/2014/main" xmlns="" id="{1501040F-BE35-E52F-F11E-2CB2AD8A51F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8067088"/>
                  </p:ext>
                </p:extLst>
              </p:nvPr>
            </p:nvGraphicFramePr>
            <p:xfrm>
              <a:off x="8977451" y="4105275"/>
              <a:ext cx="2909749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" name="Equation" r:id="rId17" imgW="863280" imgH="177480" progId="Equation.DSMT4">
                      <p:embed/>
                    </p:oleObj>
                  </mc:Choice>
                  <mc:Fallback>
                    <p:oleObj name="Equation" r:id="rId17" imgW="863280" imgH="17748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2C5E5FD4-3532-A253-4C8F-BA7464D6870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8977451" y="4105275"/>
                            <a:ext cx="2909749" cy="6572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8631F00D-347F-C580-8B97-FFD5C16F14CE}"/>
              </a:ext>
            </a:extLst>
          </p:cNvPr>
          <p:cNvSpPr txBox="1"/>
          <p:nvPr/>
        </p:nvSpPr>
        <p:spPr>
          <a:xfrm>
            <a:off x="1752702" y="8437747"/>
            <a:ext cx="12684142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é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3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8518E184-74BF-516C-7DDF-84812FD7EF75}"/>
              </a:ext>
            </a:extLst>
          </p:cNvPr>
          <p:cNvSpPr txBox="1"/>
          <p:nvPr/>
        </p:nvSpPr>
        <p:spPr>
          <a:xfrm>
            <a:off x="1721855" y="6377241"/>
            <a:ext cx="14620198" cy="6771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ạm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         hay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xmlns="" id="{8BEBA3F7-9BF3-6555-7A13-FCC367500E06}"/>
              </a:ext>
            </a:extLst>
          </p:cNvPr>
          <p:cNvGrpSpPr/>
          <p:nvPr/>
        </p:nvGrpSpPr>
        <p:grpSpPr>
          <a:xfrm>
            <a:off x="1721855" y="7025657"/>
            <a:ext cx="10515600" cy="1549400"/>
            <a:chOff x="1721855" y="7025657"/>
            <a:chExt cx="10515600" cy="1549400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3891682F-0E9B-056F-A403-718C83765341}"/>
                </a:ext>
              </a:extLst>
            </p:cNvPr>
            <p:cNvSpPr txBox="1"/>
            <p:nvPr/>
          </p:nvSpPr>
          <p:spPr>
            <a:xfrm>
              <a:off x="1721855" y="7381038"/>
              <a:ext cx="91440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endParaRPr lang="en-US" sz="3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5A879F59-8CB8-DF16-DFD0-B075014ADC77}"/>
                </a:ext>
              </a:extLst>
            </p:cNvPr>
            <p:cNvSpPr txBox="1"/>
            <p:nvPr/>
          </p:nvSpPr>
          <p:spPr>
            <a:xfrm>
              <a:off x="8005608" y="7425441"/>
              <a:ext cx="1677763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oả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,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3F1F02CD-FE70-4747-659D-8CF1B41BB501}"/>
                </a:ext>
              </a:extLst>
            </p:cNvPr>
            <p:cNvSpPr txBox="1"/>
            <p:nvPr/>
          </p:nvSpPr>
          <p:spPr>
            <a:xfrm>
              <a:off x="10865855" y="7391364"/>
              <a:ext cx="1371600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3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3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xmlns="" id="{C0AB309D-4A7E-45BE-DA10-C9B9F81735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39528"/>
                </p:ext>
              </p:extLst>
            </p:nvPr>
          </p:nvGraphicFramePr>
          <p:xfrm>
            <a:off x="6946209" y="7425441"/>
            <a:ext cx="1085850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9" imgW="330120" imgH="177480" progId="Equation.DSMT4">
                    <p:embed/>
                  </p:oleObj>
                </mc:Choice>
                <mc:Fallback>
                  <p:oleObj name="Equation" r:id="rId19" imgW="33012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xmlns="" id="{EB0EB578-2668-947A-C620-2BC55CE6F6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946209" y="7425441"/>
                          <a:ext cx="1085850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xmlns="" id="{6293224C-622B-37D5-A55E-C637A1F38D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537859"/>
                </p:ext>
              </p:extLst>
            </p:nvPr>
          </p:nvGraphicFramePr>
          <p:xfrm>
            <a:off x="9440628" y="7025657"/>
            <a:ext cx="1462087" cy="154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1" name="Equation" r:id="rId21" imgW="444240" imgH="393480" progId="Equation.DSMT4">
                    <p:embed/>
                  </p:oleObj>
                </mc:Choice>
                <mc:Fallback>
                  <p:oleObj name="Equation" r:id="rId21" imgW="444240" imgH="393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xmlns="" id="{C0AB309D-4A7E-45BE-DA10-C9B9F81735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440628" y="7025657"/>
                          <a:ext cx="1462087" cy="154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7422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xmlns="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xmlns="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u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5199918-6177-82BC-2181-7D6B5ED70E1C}"/>
              </a:ext>
            </a:extLst>
          </p:cNvPr>
          <p:cNvSpPr txBox="1"/>
          <p:nvPr/>
        </p:nvSpPr>
        <p:spPr>
          <a:xfrm>
            <a:off x="4974609" y="5420520"/>
            <a:ext cx="994921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  <a:p>
            <a:r>
              <a:rPr lang="en-US">
                <a:solidFill>
                  <a:schemeClr val="bg1"/>
                </a:solidFill>
              </a:rPr>
              <a:t>Tài liệu được chia sẻ bởi Website VnTeach.Com</a:t>
            </a:r>
          </a:p>
          <a:p>
            <a:r>
              <a:rPr lang="en-US">
                <a:solidFill>
                  <a:schemeClr val="bg1"/>
                </a:solidFill>
              </a:rPr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77E78CA-E41A-9E5C-4D36-CF71C743C1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241610"/>
            <a:ext cx="18288000" cy="9688277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" y="65902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>
              <a:defRPr/>
            </a:pPr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243B8C06-BB3E-1496-D06B-747C962D197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20316" y="7131849"/>
            <a:ext cx="2170896" cy="217089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55E3AFCF-B101-7AE8-17DD-BAE96BD82C29}"/>
              </a:ext>
            </a:extLst>
          </p:cNvPr>
          <p:cNvSpPr txBox="1">
            <a:spLocks/>
          </p:cNvSpPr>
          <p:nvPr/>
        </p:nvSpPr>
        <p:spPr>
          <a:xfrm>
            <a:off x="2791212" y="1325649"/>
            <a:ext cx="10515600" cy="1325563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Trong các khẳng định sau, khẳng định nào 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là </a:t>
            </a:r>
            <a:r>
              <a:rPr lang="vi-VN" sz="3800" dirty="0">
                <a:solidFill>
                  <a:srgbClr val="FF0000"/>
                </a:solidFill>
                <a:cs typeface="Times New Roman" pitchFamily="18" charset="0"/>
              </a:rPr>
              <a:t>đúng</a:t>
            </a:r>
            <a:r>
              <a:rPr lang="en-US" sz="3800" dirty="0">
                <a:solidFill>
                  <a:srgbClr val="FF0000"/>
                </a:solidFill>
                <a:cs typeface="Times New Roman" pitchFamily="18" charset="0"/>
              </a:rPr>
              <a:t>?</a:t>
            </a:r>
            <a:endParaRPr lang="en-US" sz="3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xmlns="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</a:tblGrid>
                  <a:tr h="63847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Điề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kiện để phương trình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     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có hai nghiệm phân biệt là </a:t>
                          </a:r>
                          <a14:m>
                            <m:oMath xmlns:m="http://schemas.openxmlformats.org/officeDocument/2006/math"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𝑚</m:t>
                              </m:r>
                              <m:r>
                                <a:rPr lang="vi-VN" sz="3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&lt;1.</m:t>
                              </m:r>
                            </m:oMath>
                          </a14:m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3">
                <a:extLst>
                  <a:ext uri="{FF2B5EF4-FFF2-40B4-BE49-F238E27FC236}">
                    <a16:creationId xmlns:a16="http://schemas.microsoft.com/office/drawing/2014/main" id="{7FF91DF1-EA33-6CAA-54F1-919D4FCE460A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76811844"/>
                  </p:ext>
                </p:extLst>
              </p:nvPr>
            </p:nvGraphicFramePr>
            <p:xfrm>
              <a:off x="2386307" y="1866899"/>
              <a:ext cx="14834892" cy="7126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6872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243026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3590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6705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Câu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Khẳng</a:t>
                          </a:r>
                          <a:r>
                            <a:rPr lang="vi-VN" sz="3800" baseline="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 định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</a:rPr>
                            <a:t>Đúng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40464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1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     vô nghiệm. 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2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có nghiệm kép.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7977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3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Phương trình                              </a:t>
                          </a:r>
                          <a:r>
                            <a:rPr lang="en-US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không</a:t>
                          </a:r>
                          <a:r>
                            <a:rPr lang="vi-VN" sz="3800" baseline="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vi-VN" sz="3800" dirty="0">
                              <a:solidFill>
                                <a:srgbClr val="FF0000"/>
                              </a:solidFill>
                              <a:latin typeface="+mj-lt"/>
                              <a:cs typeface="Times New Roman" pitchFamily="18" charset="0"/>
                            </a:rPr>
                            <a:t>có nghiệm</a:t>
                          </a:r>
                          <a:r>
                            <a:rPr lang="vi-VN" sz="3800" dirty="0">
                              <a:solidFill>
                                <a:schemeClr val="tx1"/>
                              </a:solidFill>
                              <a:latin typeface="+mj-lt"/>
                              <a:cs typeface="Times New Roman" pitchFamily="18" charset="0"/>
                            </a:rPr>
                            <a:t>.</a:t>
                          </a:r>
                          <a:endParaRPr lang="en-US" sz="3800" dirty="0">
                            <a:solidFill>
                              <a:schemeClr val="tx1"/>
                            </a:solidFill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2679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3800" dirty="0">
                              <a:latin typeface="+mj-lt"/>
                            </a:rPr>
                            <a:t>4</a:t>
                          </a:r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5"/>
                          <a:stretch>
                            <a:fillRect l="-8627" t="-344569" r="-10980" b="-299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3800" dirty="0">
                            <a:latin typeface="+mj-lt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C5860C24-1FB7-5717-9EAB-84CA03967483}"/>
              </a:ext>
            </a:extLst>
          </p:cNvPr>
          <p:cNvSpPr txBox="1"/>
          <p:nvPr/>
        </p:nvSpPr>
        <p:spPr>
          <a:xfrm>
            <a:off x="16230600" y="2784299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6ED46EE-08DD-52BE-D3ED-992A66EBF173}"/>
              </a:ext>
            </a:extLst>
          </p:cNvPr>
          <p:cNvSpPr txBox="1"/>
          <p:nvPr/>
        </p:nvSpPr>
        <p:spPr>
          <a:xfrm>
            <a:off x="16230600" y="4408640"/>
            <a:ext cx="6858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800" dirty="0">
                <a:latin typeface="+mj-lt"/>
              </a:rPr>
              <a:t>x</a:t>
            </a:r>
            <a:endParaRPr lang="en-US" sz="3800" dirty="0">
              <a:latin typeface="+mj-lt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57C7B743-8F42-82B9-7500-B0DFDCD5A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43224"/>
              </p:ext>
            </p:extLst>
          </p:nvPr>
        </p:nvGraphicFramePr>
        <p:xfrm>
          <a:off x="8750180" y="7483701"/>
          <a:ext cx="3213220" cy="65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50180" y="7483701"/>
                        <a:ext cx="3213220" cy="659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A28393D8-EF1F-26A3-AF97-4C457B51A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47074"/>
              </p:ext>
            </p:extLst>
          </p:nvPr>
        </p:nvGraphicFramePr>
        <p:xfrm>
          <a:off x="6151563" y="4397022"/>
          <a:ext cx="3245609" cy="58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1130040" imgH="203040" progId="Equation.DSMT4">
                  <p:embed/>
                </p:oleObj>
              </mc:Choice>
              <mc:Fallback>
                <p:oleObj name="Equation" r:id="rId8" imgW="11300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51563" y="4397022"/>
                        <a:ext cx="3245609" cy="583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CBF7EF4-E187-B904-CEB9-854730008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90139"/>
              </p:ext>
            </p:extLst>
          </p:nvPr>
        </p:nvGraphicFramePr>
        <p:xfrm>
          <a:off x="6350005" y="2890899"/>
          <a:ext cx="3906837" cy="60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2991654" imgH="461821" progId="Equation.DSMT4">
                  <p:embed/>
                </p:oleObj>
              </mc:Choice>
              <mc:Fallback>
                <p:oleObj name="Equation" r:id="rId10" imgW="2991654" imgH="4618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5" y="2890899"/>
                        <a:ext cx="3906837" cy="60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D330A503-7B9C-0CA1-9181-63991698B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30824"/>
              </p:ext>
            </p:extLst>
          </p:nvPr>
        </p:nvGraphicFramePr>
        <p:xfrm>
          <a:off x="6193778" y="6097589"/>
          <a:ext cx="36099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1257120" imgH="228600" progId="Equation.DSMT4">
                  <p:embed/>
                </p:oleObj>
              </mc:Choice>
              <mc:Fallback>
                <p:oleObj name="Equation" r:id="rId12" imgW="12571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A28393D8-EF1F-26A3-AF97-4C457B51A0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93778" y="6097589"/>
                        <a:ext cx="3609975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433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44" y="116920"/>
            <a:ext cx="17047367" cy="9688277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D5CED15B-5DB9-4DDA-03A1-8E5455837245}"/>
              </a:ext>
            </a:extLst>
          </p:cNvPr>
          <p:cNvSpPr/>
          <p:nvPr/>
        </p:nvSpPr>
        <p:spPr>
          <a:xfrm>
            <a:off x="1357856" y="1922552"/>
            <a:ext cx="6563033" cy="607701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00B0F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1371600">
              <a:defRPr/>
            </a:pPr>
            <a:endParaRPr lang="en-US" sz="48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4ED5D93-6321-7569-9545-8E158DFA9491}"/>
              </a:ext>
            </a:extLst>
          </p:cNvPr>
          <p:cNvSpPr txBox="1"/>
          <p:nvPr/>
        </p:nvSpPr>
        <p:spPr>
          <a:xfrm>
            <a:off x="7920888" y="3669877"/>
            <a:ext cx="8541327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81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29400414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5798" y="2171700"/>
            <a:ext cx="10072629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1686665" y="1817900"/>
            <a:ext cx="0" cy="8184874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4" name="Rounded Rectangle">
            <a:extLst>
              <a:ext uri="{FF2B5EF4-FFF2-40B4-BE49-F238E27FC236}">
                <a16:creationId xmlns:a16="http://schemas.microsoft.com/office/drawing/2014/main" xmlns="" id="{FB12204B-6DBE-C6A7-AE6B-554F3EAC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Oval 7">
            <a:extLst>
              <a:ext uri="{FF2B5EF4-FFF2-40B4-BE49-F238E27FC236}">
                <a16:creationId xmlns:a16="http://schemas.microsoft.com/office/drawing/2014/main" xmlns="" id="{03DA6F93-B5AC-26C3-A49A-1B073687E374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val 8">
            <a:extLst>
              <a:ext uri="{FF2B5EF4-FFF2-40B4-BE49-F238E27FC236}">
                <a16:creationId xmlns:a16="http://schemas.microsoft.com/office/drawing/2014/main" xmlns="" id="{B5883D25-9D80-CD8B-CE9E-E3DCEA40B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52">
            <a:extLst>
              <a:ext uri="{FF2B5EF4-FFF2-40B4-BE49-F238E27FC236}">
                <a16:creationId xmlns:a16="http://schemas.microsoft.com/office/drawing/2014/main" xmlns="" id="{8679FEC7-2F5F-D41B-8E80-C15440B87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8" name="TextBox 52">
            <a:extLst>
              <a:ext uri="{FF2B5EF4-FFF2-40B4-BE49-F238E27FC236}">
                <a16:creationId xmlns:a16="http://schemas.microsoft.com/office/drawing/2014/main" xmlns="" id="{98F537E1-5D93-3EBB-16BC-C618D9D19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9" name="Picture 80">
            <a:extLst>
              <a:ext uri="{FF2B5EF4-FFF2-40B4-BE49-F238E27FC236}">
                <a16:creationId xmlns:a16="http://schemas.microsoft.com/office/drawing/2014/main" xmlns="" id="{7D5207AE-4BAE-B5B0-B20D-0956CC6C94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6BED6A39-AD5D-CB3A-E647-955C971B880B}"/>
              </a:ext>
            </a:extLst>
          </p:cNvPr>
          <p:cNvSpPr/>
          <p:nvPr/>
        </p:nvSpPr>
        <p:spPr>
          <a:xfrm>
            <a:off x="1165922" y="3058605"/>
            <a:ext cx="857665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Xét phương trình</a:t>
            </a:r>
            <a:r>
              <a:rPr lang="vi-VN" sz="3800" b="1" dirty="0">
                <a:latin typeface="+mj-lt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5F80B0B2-17A3-F58A-F992-9DD64D7FAB61}"/>
                  </a:ext>
                </a:extLst>
              </p:cNvPr>
              <p:cNvSpPr txBox="1"/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 &gt;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thì phương trình có hai nghiệm phân biệt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F80B0B2-17A3-F58A-F992-9DD64D7FAB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971" y="6720345"/>
                <a:ext cx="10862694" cy="677108"/>
              </a:xfrm>
              <a:prstGeom prst="rect">
                <a:avLst/>
              </a:prstGeom>
              <a:blipFill>
                <a:blip r:embed="rId5"/>
                <a:stretch>
                  <a:fillRect l="-1852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57739950-9D6A-56FD-9AE6-D2C2BF4047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8713" y="7365138"/>
          <a:ext cx="8560087" cy="2892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2552400" imgH="863280" progId="Equation.DSMT4">
                  <p:embed/>
                </p:oleObj>
              </mc:Choice>
              <mc:Fallback>
                <p:oleObj name="Equation" r:id="rId6" imgW="2552400" imgH="8632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57739950-9D6A-56FD-9AE6-D2C2BF404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13" y="7365138"/>
                        <a:ext cx="8560087" cy="2892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320F6B6-4265-2AA7-C4E7-D1C0AC09A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28433"/>
              </p:ext>
            </p:extLst>
          </p:nvPr>
        </p:nvGraphicFramePr>
        <p:xfrm>
          <a:off x="4648200" y="2992143"/>
          <a:ext cx="4483838" cy="72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F320F6B6-4265-2AA7-C4E7-D1C0AC09A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8200" y="2992143"/>
                        <a:ext cx="4483838" cy="726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58D7A605-FF22-CA07-9A64-BB73DE3C94C0}"/>
                  </a:ext>
                </a:extLst>
              </p:cNvPr>
              <p:cNvSpPr/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Đặt </a:t>
                </a:r>
                <a14:m>
                  <m:oMath xmlns:m="http://schemas.openxmlformats.org/officeDocument/2006/math">
                    <m:r>
                      <a:rPr lang="vi-VN" sz="3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vi-VN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8D7A605-FF22-CA07-9A64-BB73DE3C94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357" y="3779351"/>
                <a:ext cx="2896447" cy="677108"/>
              </a:xfrm>
              <a:prstGeom prst="rect">
                <a:avLst/>
              </a:prstGeom>
              <a:blipFill>
                <a:blip r:embed="rId10"/>
                <a:stretch>
                  <a:fillRect l="-6947" t="-15315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49F7CFA0-ED06-154D-87EA-D70320ADB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6861" y="4354285"/>
          <a:ext cx="5933886" cy="1709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1" imgW="1676160" imgH="482400" progId="Equation.DSMT4">
                  <p:embed/>
                </p:oleObj>
              </mc:Choice>
              <mc:Fallback>
                <p:oleObj name="Equation" r:id="rId11" imgW="167616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49F7CFA0-ED06-154D-87EA-D70320ADB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6861" y="4354285"/>
                        <a:ext cx="5933886" cy="1709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9F32CFED-AE73-C8CA-5644-EE54796480B4}"/>
              </a:ext>
            </a:extLst>
          </p:cNvPr>
          <p:cNvSpPr/>
          <p:nvPr/>
        </p:nvSpPr>
        <p:spPr>
          <a:xfrm>
            <a:off x="4199597" y="3779889"/>
            <a:ext cx="80841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800" dirty="0">
                <a:latin typeface="+mj-lt"/>
              </a:rPr>
              <a:t>thì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3C8AA877-2399-BEDD-72BE-79B43EB49EF2}"/>
                  </a:ext>
                </a:extLst>
              </p:cNvPr>
              <p:cNvSpPr txBox="1"/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=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</a:p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có nghiệm kép </a:t>
                </a:r>
                <a:endParaRPr lang="en-US" sz="38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C8AA877-2399-BEDD-72BE-79B43EB49E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30" y="3545219"/>
                <a:ext cx="6520190" cy="1261884"/>
              </a:xfrm>
              <a:prstGeom prst="rect">
                <a:avLst/>
              </a:prstGeom>
              <a:blipFill>
                <a:blip r:embed="rId13"/>
                <a:stretch>
                  <a:fillRect l="-3084" t="-8213" b="-1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21789F80-B4A3-208D-9AF9-790F81530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7759" y="4675484"/>
          <a:ext cx="45116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4" imgW="1663560" imgH="393480" progId="Equation.DSMT4">
                  <p:embed/>
                </p:oleObj>
              </mc:Choice>
              <mc:Fallback>
                <p:oleObj name="Equation" r:id="rId14" imgW="166356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xmlns="" id="{21789F80-B4A3-208D-9AF9-790F81530B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759" y="4675484"/>
                        <a:ext cx="45116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35464EAB-5A1D-65FD-AE1C-BF0AABC7E57E}"/>
              </a:ext>
            </a:extLst>
          </p:cNvPr>
          <p:cNvGrpSpPr/>
          <p:nvPr/>
        </p:nvGrpSpPr>
        <p:grpSpPr>
          <a:xfrm>
            <a:off x="854871" y="5910337"/>
            <a:ext cx="8576650" cy="909563"/>
            <a:chOff x="854871" y="5910337"/>
            <a:chExt cx="8576650" cy="909563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96436DC-938C-52D2-E986-D0761E76E41D}"/>
                </a:ext>
              </a:extLst>
            </p:cNvPr>
            <p:cNvSpPr/>
            <p:nvPr/>
          </p:nvSpPr>
          <p:spPr>
            <a:xfrm>
              <a:off x="854871" y="6142792"/>
              <a:ext cx="8576650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Kí hiệu</a:t>
              </a:r>
              <a:r>
                <a:rPr lang="vi-VN" sz="3800" b="1" dirty="0">
                  <a:solidFill>
                    <a:schemeClr val="tx1"/>
                  </a:solidFill>
                  <a:latin typeface="+mj-lt"/>
                </a:rPr>
                <a:t> </a:t>
              </a:r>
              <a:r>
                <a:rPr lang="en-US" sz="3800" b="1" dirty="0">
                  <a:solidFill>
                    <a:schemeClr val="tx1"/>
                  </a:solidFill>
                  <a:latin typeface="+mj-lt"/>
                </a:rPr>
                <a:t>                            </a:t>
              </a:r>
              <a:r>
                <a:rPr lang="vi-VN" sz="3800" dirty="0">
                  <a:solidFill>
                    <a:schemeClr val="tx1"/>
                  </a:solidFill>
                  <a:latin typeface="+mj-lt"/>
                </a:rPr>
                <a:t>ta có</a:t>
              </a:r>
              <a:endParaRPr lang="en-US" sz="38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F3964F0E-341B-6422-3C91-F2F37F53C1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468319"/>
                </p:ext>
              </p:extLst>
            </p:nvPr>
          </p:nvGraphicFramePr>
          <p:xfrm>
            <a:off x="2514095" y="5910337"/>
            <a:ext cx="2807459" cy="84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6" imgW="761760" imgH="228600" progId="Equation.DSMT4">
                    <p:embed/>
                  </p:oleObj>
                </mc:Choice>
                <mc:Fallback>
                  <p:oleObj name="Equation" r:id="rId16" imgW="761760" imgH="2286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F3964F0E-341B-6422-3C91-F2F37F53C1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095" y="5910337"/>
                          <a:ext cx="2807459" cy="8431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8EE2D72E-0524-CEBD-5D8A-EA0C24044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754655"/>
                </p:ext>
              </p:extLst>
            </p:nvPr>
          </p:nvGraphicFramePr>
          <p:xfrm>
            <a:off x="6540602" y="6117649"/>
            <a:ext cx="1754188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8" imgW="495000" imgH="190440" progId="Equation.DSMT4">
                    <p:embed/>
                  </p:oleObj>
                </mc:Choice>
                <mc:Fallback>
                  <p:oleObj name="Equation" r:id="rId18" imgW="495000" imgH="1904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8EE2D72E-0524-CEBD-5D8A-EA0C24044D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540602" y="6117649"/>
                          <a:ext cx="1754188" cy="674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34A7E559-52B1-34E7-18B5-0253E9C5F790}"/>
                  </a:ext>
                </a:extLst>
              </p:cNvPr>
              <p:cNvSpPr txBox="1"/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vi-VN" sz="3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∆</m:t>
                        </m:r>
                      </m:e>
                      <m:sup>
                        <m:r>
                          <a:rPr lang="vi-VN" sz="3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&lt;</m:t>
                    </m:r>
                    <m:r>
                      <a:rPr lang="vi-VN" sz="3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0</m:t>
                    </m:r>
                  </m:oMath>
                </a14:m>
                <a:r>
                  <a:rPr lang="vi-VN" sz="3800" dirty="0">
                    <a:solidFill>
                      <a:schemeClr val="tx1"/>
                    </a:solidFill>
                    <a:latin typeface="+mj-lt"/>
                  </a:rPr>
                  <a:t> thì phương trình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vi-VN" sz="3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4A7E559-52B1-34E7-18B5-0253E9C5F7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129" y="5908663"/>
                <a:ext cx="6520190" cy="1307537"/>
              </a:xfrm>
              <a:prstGeom prst="rect">
                <a:avLst/>
              </a:prstGeom>
              <a:blipFill>
                <a:blip r:embed="rId20"/>
                <a:stretch>
                  <a:fillRect l="-3084" t="-3721" b="-1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2361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10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6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3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4" grpId="0" animBg="1" advAuto="0"/>
      <p:bldP spid="35" grpId="0" animBg="1" advAuto="0"/>
      <p:bldP spid="36" grpId="0" animBg="1" advAuto="0"/>
      <p:bldP spid="37" grpId="0" animBg="1" advAuto="0"/>
      <p:bldP spid="38" grpId="0" animBg="1" advAuto="0"/>
      <p:bldP spid="2" grpId="0"/>
      <p:bldP spid="8" grpId="0"/>
      <p:bldP spid="24" grpId="0"/>
      <p:bldP spid="29" grpId="0"/>
      <p:bldP spid="31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9C7666AB-EF9F-D53D-8296-4A8302412791}"/>
              </a:ext>
            </a:extLst>
          </p:cNvPr>
          <p:cNvSpPr/>
          <p:nvPr/>
        </p:nvSpPr>
        <p:spPr>
          <a:xfrm>
            <a:off x="228600" y="29820"/>
            <a:ext cx="17487900" cy="780788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xmlns="" id="{DFF9A505-9A31-E3E5-8263-BCE6460E1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73" y="2247900"/>
            <a:ext cx="11963402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Rounded Rectangle">
            <a:extLst>
              <a:ext uri="{FF2B5EF4-FFF2-40B4-BE49-F238E27FC236}">
                <a16:creationId xmlns:a16="http://schemas.microsoft.com/office/drawing/2014/main" xmlns="" id="{7DBC74FD-F20D-B97B-7A61-5600746E5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4871" y="962027"/>
            <a:ext cx="6346030" cy="1221582"/>
          </a:xfrm>
          <a:prstGeom prst="roundRect">
            <a:avLst>
              <a:gd name="adj" fmla="val 50000"/>
            </a:avLst>
          </a:prstGeom>
          <a:solidFill>
            <a:srgbClr val="FF004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7">
            <a:extLst>
              <a:ext uri="{FF2B5EF4-FFF2-40B4-BE49-F238E27FC236}">
                <a16:creationId xmlns:a16="http://schemas.microsoft.com/office/drawing/2014/main" xmlns="" id="{D19AFEFA-3B35-2C3E-8E0B-05052A48300D}"/>
              </a:ext>
            </a:extLst>
          </p:cNvPr>
          <p:cNvSpPr/>
          <p:nvPr/>
        </p:nvSpPr>
        <p:spPr>
          <a:xfrm>
            <a:off x="114300" y="816772"/>
            <a:ext cx="1559720" cy="1478756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68578" rIns="68578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Oval 8">
            <a:extLst>
              <a:ext uri="{FF2B5EF4-FFF2-40B4-BE49-F238E27FC236}">
                <a16:creationId xmlns:a16="http://schemas.microsoft.com/office/drawing/2014/main" xmlns="" id="{CF2224A0-D663-1E62-B4AD-F7D784753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2" y="947740"/>
            <a:ext cx="1281112" cy="121682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78" rIns="68578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70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52">
            <a:extLst>
              <a:ext uri="{FF2B5EF4-FFF2-40B4-BE49-F238E27FC236}">
                <a16:creationId xmlns:a16="http://schemas.microsoft.com/office/drawing/2014/main" xmlns="" id="{3C9B8029-EB07-908D-15C2-3C5688B4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4476" y="1443038"/>
            <a:ext cx="5569744" cy="60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 MỚI     </a:t>
            </a:r>
          </a:p>
        </p:txBody>
      </p:sp>
      <p:sp>
        <p:nvSpPr>
          <p:cNvPr id="32" name="TextBox 52">
            <a:extLst>
              <a:ext uri="{FF2B5EF4-FFF2-40B4-BE49-F238E27FC236}">
                <a16:creationId xmlns:a16="http://schemas.microsoft.com/office/drawing/2014/main" xmlns="" id="{5572CA9B-E062-64AE-A279-E26947B33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1" y="1028702"/>
            <a:ext cx="1900238" cy="415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68578" tIns="68578" rIns="68578" bIns="6857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HOẠT ĐỘNG</a:t>
            </a:r>
          </a:p>
        </p:txBody>
      </p:sp>
      <p:pic>
        <p:nvPicPr>
          <p:cNvPr id="33" name="Picture 80">
            <a:extLst>
              <a:ext uri="{FF2B5EF4-FFF2-40B4-BE49-F238E27FC236}">
                <a16:creationId xmlns:a16="http://schemas.microsoft.com/office/drawing/2014/main" xmlns="" id="{AC607BC3-9345-1051-882C-8F170E0E5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800101"/>
            <a:ext cx="1478758" cy="1478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xmlns="" id="{B7A1E1EC-E819-ABA0-A3C1-E06CF0706CB4}"/>
              </a:ext>
            </a:extLst>
          </p:cNvPr>
          <p:cNvGraphicFramePr>
            <a:graphicFrameLocks noGrp="1"/>
          </p:cNvGraphicFramePr>
          <p:nvPr/>
        </p:nvGraphicFramePr>
        <p:xfrm>
          <a:off x="424872" y="3049141"/>
          <a:ext cx="15881928" cy="71235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869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9383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969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402098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solidFill>
                            <a:schemeClr val="tx1"/>
                          </a:solidFill>
                          <a:latin typeface="+mj-lt"/>
                        </a:rPr>
                        <a:t>Phương</a:t>
                      </a:r>
                      <a:r>
                        <a:rPr lang="vi-VN" sz="2800" baseline="0" dirty="0">
                          <a:solidFill>
                            <a:schemeClr val="tx1"/>
                          </a:solidFill>
                          <a:latin typeface="+mj-lt"/>
                        </a:rPr>
                        <a:t> trình</a:t>
                      </a:r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kern="120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                     </a:t>
                      </a:r>
                    </a:p>
                    <a:p>
                      <a:pPr algn="ctr"/>
                      <a:r>
                        <a:rPr lang="vi-VN" sz="2800" b="0" i="0" kern="1200" baseline="0" dirty="0">
                          <a:solidFill>
                            <a:srgbClr val="FFFF00"/>
                          </a:solidFill>
                          <a:latin typeface="+mj-lt"/>
                          <a:ea typeface="+mn-ea"/>
                          <a:cs typeface="+mn-cs"/>
                        </a:rPr>
                        <a:t> </a:t>
                      </a:r>
                      <a:endParaRPr lang="en-US" sz="2800" b="1" kern="1200" dirty="0">
                        <a:solidFill>
                          <a:srgbClr val="FFFF00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00782">
                <a:tc>
                  <a:txBody>
                    <a:bodyPr/>
                    <a:lstStyle/>
                    <a:p>
                      <a:pPr algn="ctr"/>
                      <a:r>
                        <a:rPr lang="vi-VN" sz="2800" dirty="0">
                          <a:latin typeface="+mj-lt"/>
                        </a:rPr>
                        <a:t>Biệt</a:t>
                      </a:r>
                      <a:r>
                        <a:rPr lang="vi-VN" sz="2800" baseline="0" dirty="0">
                          <a:latin typeface="+mj-lt"/>
                        </a:rPr>
                        <a:t> thức </a:t>
                      </a:r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92082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h</a:t>
                      </a:r>
                      <a:r>
                        <a:rPr lang="vi-VN" sz="2400" dirty="0">
                          <a:latin typeface="+mj-lt"/>
                        </a:rPr>
                        <a:t>ai nghiệm</a:t>
                      </a:r>
                      <a:r>
                        <a:rPr lang="vi-VN" sz="2400" baseline="0" dirty="0">
                          <a:latin typeface="+mj-lt"/>
                        </a:rPr>
                        <a:t> phân biệt</a:t>
                      </a:r>
                      <a:endParaRPr lang="en-US" sz="2400" dirty="0">
                        <a:latin typeface="+mj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619517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 có</a:t>
                      </a:r>
                      <a:r>
                        <a:rPr lang="vi-VN" sz="2400" baseline="0" dirty="0">
                          <a:latin typeface="+mj-lt"/>
                        </a:rPr>
                        <a:t> n</a:t>
                      </a:r>
                      <a:r>
                        <a:rPr lang="vi-VN" sz="2400" dirty="0">
                          <a:latin typeface="+mj-lt"/>
                        </a:rPr>
                        <a:t>ghiệm</a:t>
                      </a:r>
                      <a:r>
                        <a:rPr lang="vi-VN" sz="2400" baseline="0" dirty="0">
                          <a:latin typeface="+mj-lt"/>
                        </a:rPr>
                        <a:t> kép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09083">
                <a:tc>
                  <a:txBody>
                    <a:bodyPr/>
                    <a:lstStyle/>
                    <a:p>
                      <a:pPr algn="ctr"/>
                      <a:r>
                        <a:rPr lang="vi-VN" sz="2400" dirty="0">
                          <a:latin typeface="+mj-lt"/>
                        </a:rPr>
                        <a:t>PT</a:t>
                      </a:r>
                      <a:r>
                        <a:rPr lang="vi-VN" sz="2400" baseline="0" dirty="0">
                          <a:latin typeface="+mj-lt"/>
                        </a:rPr>
                        <a:t> vô</a:t>
                      </a:r>
                      <a:r>
                        <a:rPr lang="vi-VN" sz="2400" dirty="0">
                          <a:latin typeface="+mj-lt"/>
                        </a:rPr>
                        <a:t> </a:t>
                      </a:r>
                      <a:r>
                        <a:rPr lang="vi-VN" sz="2400" baseline="0" dirty="0">
                          <a:latin typeface="+mj-lt"/>
                        </a:rPr>
                        <a:t> nghiệm</a:t>
                      </a:r>
                      <a:endParaRPr lang="en-US" sz="2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73D94191-CE65-9A7D-80A4-49D8A6D53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7731" y="4389225"/>
          <a:ext cx="3443190" cy="84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73D94191-CE65-9A7D-80A4-49D8A6D5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7731" y="4389225"/>
                        <a:ext cx="3443190" cy="847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4B96A28D-9B8D-6A79-02F4-632204FC7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15600" y="4415650"/>
          <a:ext cx="3608214" cy="916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xmlns="" id="{4B96A28D-9B8D-6A79-02F4-632204FC7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15600" y="4415650"/>
                        <a:ext cx="3608214" cy="916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8B9C9765-CFB6-69FB-44AB-2F36CFFB71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36942" y="5408138"/>
          <a:ext cx="6018891" cy="221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790640" imgH="660240" progId="Equation.DSMT4">
                  <p:embed/>
                </p:oleObj>
              </mc:Choice>
              <mc:Fallback>
                <p:oleObj name="Equation" r:id="rId8" imgW="1790640" imgH="6602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xmlns="" id="{8B9C9765-CFB6-69FB-44AB-2F36CFFB7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36942" y="5408138"/>
                        <a:ext cx="6018891" cy="221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D0B05F94-CE55-AD48-C98A-C105F3523B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0098" y="5467865"/>
          <a:ext cx="6382390" cy="221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904760" imgH="660240" progId="Equation.DSMT4">
                  <p:embed/>
                </p:oleObj>
              </mc:Choice>
              <mc:Fallback>
                <p:oleObj name="Equation" r:id="rId10" imgW="1904760" imgH="6602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D0B05F94-CE55-AD48-C98A-C105F3523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0098" y="5467865"/>
                        <a:ext cx="6382390" cy="221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86F83BE9-D500-B73F-FE04-CDCBC0A889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8249" y="7535473"/>
          <a:ext cx="57562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11280" imgH="393480" progId="Equation.DSMT4">
                  <p:embed/>
                </p:oleObj>
              </mc:Choice>
              <mc:Fallback>
                <p:oleObj name="Equation" r:id="rId12" imgW="151128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86F83BE9-D500-B73F-FE04-CDCBC0A889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8249" y="7535473"/>
                        <a:ext cx="575627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6FCB8690-7714-7A2B-8FDD-2B03B7D898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7590520"/>
          <a:ext cx="55546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587240" imgH="393480" progId="Equation.DSMT4">
                  <p:embed/>
                </p:oleObj>
              </mc:Choice>
              <mc:Fallback>
                <p:oleObj name="Equation" r:id="rId14" imgW="1587240" imgH="393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6FCB8690-7714-7A2B-8FDD-2B03B7D898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96396" y="7590520"/>
                        <a:ext cx="5554662" cy="137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BFDA6B92-39D5-F120-C431-99AFFABF57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2167" y="9295682"/>
          <a:ext cx="3318307" cy="782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914400" imgH="215640" progId="Equation.DSMT4">
                  <p:embed/>
                </p:oleObj>
              </mc:Choice>
              <mc:Fallback>
                <p:oleObj name="Equation" r:id="rId16" imgW="914400" imgH="2156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xmlns="" id="{BFDA6B92-39D5-F120-C431-99AFFABF5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52167" y="9295682"/>
                        <a:ext cx="3318307" cy="782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0D456197-8D66-4424-B611-425874E094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96396" y="9257770"/>
          <a:ext cx="3619364" cy="82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952200" imgH="215640" progId="Equation.DSMT4">
                  <p:embed/>
                </p:oleObj>
              </mc:Choice>
              <mc:Fallback>
                <p:oleObj name="Equation" r:id="rId18" imgW="952200" imgH="2156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0D456197-8D66-4424-B611-425874E09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896396" y="9257770"/>
                        <a:ext cx="3619364" cy="820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E01C8A03-F139-906B-F798-78373FDD4E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07274" y="3228848"/>
          <a:ext cx="5131335" cy="831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409400" imgH="228600" progId="Equation.DSMT4">
                  <p:embed/>
                </p:oleObj>
              </mc:Choice>
              <mc:Fallback>
                <p:oleObj name="Equation" r:id="rId20" imgW="1409400" imgH="2286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E01C8A03-F139-906B-F798-78373FDD4E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74" y="3228848"/>
                        <a:ext cx="5131335" cy="831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D0B32AB4-DF44-3ABC-9886-4D861CE7A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0969" y="3081711"/>
          <a:ext cx="4569300" cy="129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384200" imgH="457200" progId="Equation.DSMT4">
                  <p:embed/>
                </p:oleObj>
              </mc:Choice>
              <mc:Fallback>
                <p:oleObj name="Equation" r:id="rId22" imgW="1384200" imgH="4572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D0B32AB4-DF44-3ABC-9886-4D861CE7A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0969" y="3081711"/>
                        <a:ext cx="4569300" cy="129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2497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56</TotalTime>
  <Words>756</Words>
  <Application>Microsoft Office PowerPoint</Application>
  <PresentationFormat>Custom</PresentationFormat>
  <Paragraphs>117</Paragraphs>
  <Slides>20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8" baseType="lpstr">
      <vt:lpstr>Arial</vt:lpstr>
      <vt:lpstr>思源黑体 Normal</vt:lpstr>
      <vt:lpstr>Symbol</vt:lpstr>
      <vt:lpstr>A3.OpenSans-San</vt:lpstr>
      <vt:lpstr>Special Elite</vt:lpstr>
      <vt:lpstr>字魂59号-创粗黑</vt:lpstr>
      <vt:lpstr>SimSun</vt:lpstr>
      <vt:lpstr>A3.OpenSansBold-San</vt:lpstr>
      <vt:lpstr>思源黑体 Medium</vt:lpstr>
      <vt:lpstr>思源黑体 Heavy</vt:lpstr>
      <vt:lpstr>Cambria Math</vt:lpstr>
      <vt:lpstr>Arial Unicode MS</vt:lpstr>
      <vt:lpstr>Times New Roman</vt:lpstr>
      <vt:lpstr>Calibri</vt:lpstr>
      <vt:lpstr>.VnTime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44:25Z</dcterms:modified>
  <dc:identifier>DAFWAZhnXwQ</dc:identifier>
</cp:coreProperties>
</file>